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35"/>
  </p:notesMasterIdLst>
  <p:handoutMasterIdLst>
    <p:handoutMasterId r:id="rId36"/>
  </p:handoutMasterIdLst>
  <p:sldIdLst>
    <p:sldId id="329" r:id="rId2"/>
    <p:sldId id="339" r:id="rId3"/>
    <p:sldId id="331" r:id="rId4"/>
    <p:sldId id="332" r:id="rId5"/>
    <p:sldId id="333" r:id="rId6"/>
    <p:sldId id="334" r:id="rId7"/>
    <p:sldId id="340" r:id="rId8"/>
    <p:sldId id="257" r:id="rId9"/>
    <p:sldId id="265" r:id="rId10"/>
    <p:sldId id="258" r:id="rId11"/>
    <p:sldId id="259" r:id="rId12"/>
    <p:sldId id="261" r:id="rId13"/>
    <p:sldId id="262" r:id="rId14"/>
    <p:sldId id="263" r:id="rId15"/>
    <p:sldId id="288" r:id="rId16"/>
    <p:sldId id="330" r:id="rId17"/>
    <p:sldId id="264" r:id="rId18"/>
    <p:sldId id="266" r:id="rId19"/>
    <p:sldId id="267" r:id="rId20"/>
    <p:sldId id="325" r:id="rId21"/>
    <p:sldId id="268" r:id="rId22"/>
    <p:sldId id="269" r:id="rId23"/>
    <p:sldId id="272" r:id="rId24"/>
    <p:sldId id="279" r:id="rId25"/>
    <p:sldId id="270" r:id="rId26"/>
    <p:sldId id="284" r:id="rId27"/>
    <p:sldId id="273" r:id="rId28"/>
    <p:sldId id="293" r:id="rId29"/>
    <p:sldId id="294" r:id="rId30"/>
    <p:sldId id="295" r:id="rId31"/>
    <p:sldId id="296" r:id="rId32"/>
    <p:sldId id="297" r:id="rId33"/>
    <p:sldId id="298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2"/>
    <p:restoredTop sz="94694"/>
  </p:normalViewPr>
  <p:slideViewPr>
    <p:cSldViewPr>
      <p:cViewPr varScale="1">
        <p:scale>
          <a:sx n="121" d="100"/>
          <a:sy n="121" d="100"/>
        </p:scale>
        <p:origin x="1488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9/27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1T16:27:46.5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57 7973 24575,'-35'0'0,"10"-18"0,-1-3 0,-12 8 0,-3 0 0,7-9 0,0-6 0,-6 4-820,-1 7 1,-5 4 0,-1 1 0,1-1 597,4-1 0,0-1 1,1 1-1,-2 2 222,-5 1 0,-1 2 0,0 1 0,3 1 108,-3 0 0,2 1 0,1 3-108,5 2 0,1 1 0,0 1 0,-3-1 0,-1 0 0,2 0 0,4-1 0,2 1 0,-2 1 0,-10 3 0,-2 1 0,3 2 0,9-2 0,2 0 0,0 4 0,0 6 0,1 3 0,0 0 0,0-1 0,0 1 0,3 2 0,6 4 0,2 3 0,0 0 0,-5 2 0,-1 0 0,3 2 0,1 5 0,3 3 0,1-1 0,2-6 0,2-1 0,1 0 0,3 3 0,3 0 0,1 0 443,0 11 1,4-3-444,5-13 0,2 0 0,-1 20 0,0 0 0,-1-11 0,2-1 0,6 7 0,2 2 0,-4-12 0,1 1 0,2-2 0,9 5 0,2-2 0,-3-4 0,1 0 0,1-2 0,9 8 0,1-3 0,-3-3 0,4-1 0,2-8 0,4 0 0,-3-3-237,-1 1 1,1-3 236,9 0 0,6-1 0,-2-1 0,-8-2 0,-1-2 0,1-2 0,6-2 0,1-2 0,2-1 88,-4 0 0,1 0 1,0-2-1,0 0-88,-4-2 0,0-1 0,0-1 0,1 1 0,4 0 0,1 0 0,-1 0 0,-1 0 155,7 0 0,-3 0 0,-3 0-155,3 0 0,-4 0 0,-7 1 0,-5-2 0,4-15 495,-15 12-495,-4-27 1794,-1 11-1794,-11-15 159,11 10 1,2-1-160,-8-1 0,1-1 0,14-10 0,3-2 0,-8 3 0,1 1 0,5 4 0,1 2 0,-3 3 0,-3 3 0,2-12 0,-9 12 0,-3-3 0,-8-6 0,-4-4 0,2-6 0,0-4-338,0 3 1,0-3 0,0 1 337,0 2 0,0 1 0,0 0 0,0 0 0,0 1 0,0 2 0,0-5 0,0 4 0,0 6 0,0 3 0,0-7 0,0 3 0,0 21 0,0 15 1012,-23 0-1012,17 0 0,-17 0 0,23 0 0</inkml:trace>
  <inkml:trace contextRef="#ctx0" brushRef="#br0" timeOffset="1840">19985 7426 24575,'-35'31'0,"15"9"0,9-11 0,1 7 0,0 0-704,2 3 0,2 1 0,0 7 704,3-6 0,0 6 0,0 4 0,0 2 0,1 0 0,-1-3 0,1-4-617,-2-3 0,0-3 0,1-1 0,0 1 0,1 4 617,2-2 0,0 5 0,0 3 0,2 1 0,0 0 0,1-4 0,1-4 0,1-6 0,4 7 0,3-9 0,2 4-87,0-3 0,1 3 0,3 1 0,1-2 0,1-3 87,5-3 0,2-4 0,2-1 0,0 2 0,-2 0 0,2 1 0,0 1 0,0-1 0,-2-2 0,1 1 0,-1-2 0,0-1 0,1-2-5,7 2 0,0-3 1,-3-1 4,-4 5 0,-1-3 414,-2-13 1,1-3-415,2 1 0,2-2 0,13-6 0,3-2 0,-13 2 0,1-1 0,1-1 0,5-3 0,2-1 0,-3-2 0,7 0 0,-2-5 0,-10-2 0,0-4 0,0-1 0,2-4 0,-1-1 0,0 0 0,-3 5 0,0 0 0,-2-2 0,0-5 0,-1-3 0,-2 2 0,9 0 0,-5-1 0,-10-9 0,-3-4 0,-1 9 0,1-2 0,-2-4 187,-4-3 1,-3-4-1,-2-3 1,0 2-188,0-1 0,-3 1 0,1-1 0,-1-1 0,0 4 0,1-2 0,-1 0 0,-1 0 0,-3 0 0,-3-1 0,-3-1 0,-1 1 0,-1 1 0,0 3 0,0 2 0,0 4 0,-2 0 0,-3-3 0,-3-3 0,-3-3 0,-2-1 0,-2 1 0,0 5 0,-3 1 0,0 3 0,-3 2 0,0-2 0,3 2 0,-2-2 0,0 1 0,-1 0 0,-1 3 0,-4-1 0,-1 2 0,-1 2 0,0 1 0,2 1 0,0 1 0,-1 2 0,-3 3 0,-5 4 0,-3 4 0,0 2 0,1 1 95,7 1 0,1 0 0,-1 2 0,0 1-95,-6 1 0,-1 2 0,-1 0 0,1 2 0,0 1 0,1 0 0,1 1 0,2 2 0,0 2 0,3 2 0,-1 0 4,-7 0 1,-1 0 0,7 1-5,11 2 0,3 2 0,0 12 0,1 1 0,-10 0 1056,16 8 0,3 2-1056,-4 5 311,3-12 1,3-3 0,10-4-1,-12-4 1</inkml:trace>
  <inkml:trace contextRef="#ctx0" brushRef="#br0" timeOffset="3516">23742 7814 24575,'-25'0'0,"-1"0"0,-8 0 0,-2 0 0,-9 0 0,0 0 0,-1 0 0,1 0 0,1 0 0,2 0 0,14 0 0,1 0 0,1-1 0,1 2 0,-10 15 0,16 9 0,3 9 0,4 2 0,1 7 0,-1 1-770,-4-4 1,-1 2 0,-1 2-1,2 2 770,5-7 0,2 1 0,0 2 0,0 0 0,0-1 0,-3-2 0,-3 3 0,-3-3 0,0 1 0,0 0 0,1 3 0,3-2 0,1 3 0,-1 2 0,1 0 0,0 0 0,0-1 0,-1-3-642,-4 6 1,-1-3 0,1-1 0,-1 1 0,1 2 641,3-6 0,1 2 0,-1 2 0,1-1 0,0 0 0,1 0 0,0-3 0,-3 7 0,1-1 0,0-2 0,2 1 0,1-1-278,3 0 1,1-1 0,1 1-1,1-2 1,1 0 277,0 3 0,0-1 0,2-1 0,0-1-216,1-1 1,1 0-1,1-1 1,3-1 215,4 8 0,4-2 0,3 1 0,0-7 0,2 0 0,3 0 0,2-3 0,2-6 0,2-2 0,1-2 0,2-1 0,2 2 0,2-1 0,0-2 0,-3-3 1054,13 7 0,-1-7-1054,8-10 0,0-4 0,-20 1 0,1-2 1587,12-6 1,2-2-1588,-1 2 0,0-2 0,2-13 0,0-4 361,-10 7 0,1-2 0,-1-2-361,0-6 0,0-3 0,1-2 0,-5 6 0,1 0 0,1-2 0,0-2-145,-1-1 0,-1-2 0,2-2 0,-1 0 0,-1 2 145,5-2 0,0 1 0,-1-1 0,-1-3 0,-5 1 0,-1-2 0,0-2 0,-1 0 0,-2 1 0,3-3 0,-1 0 0,-2 0 0,-3-1 0,-5 2 0,-3 1 0,0-2 0,0-2 0,2-1 0,2-2 0,0-1 0,-2 0 0,-2-1-629,-3 2 0,-3 0 0,-2-1 1,1 0-1,1-2 629,0 1 0,1-1 0,0-1 0,-1 0 0,1-1 0,-2 0 0,0 5 0,-2-1 0,1 0 0,-1 0 0,-1 0 0,1 0 0,-1 0 0,0-4 0,-1 1 0,1-1 0,-1 1 0,-1 0 0,1 0 0,1 1 0,-1 1 0,1-1 0,-1 1 0,-1 1 0,-2 2-308,-1-11 1,-3 3 0,0 1-1,-3 1 308,2 4 0,-1 0 0,-3 3 0,-6 1 0,-8 1 0,-5 1 0,-5 3 0,-1 4 0,1 4 0,-3 5 0,-2 1 0,-3 1-266,-3 0 0,-3 0 0,-2 1 0,1 3 0,0 3 266,7 5 0,0 2 0,1 3 0,0-1 0,0 1 0,-6-3 0,-1 1 0,2 0 0,-1 1 197,3 2 1,-1 1 0,1 1 0,5-1-198,-13-1 0,4 2 921,12 3 0,-1 3 1,5-2-922,3-4 0,5 2 0,3 12 0,5-15 0</inkml:trace>
  <inkml:trace contextRef="#ctx0" brushRef="#br0" timeOffset="4817">23936 8961 24575,'-35'0'0,"15"0"0,-11 0 0,4 0 0,2 0 0,-3 0 0,-3-2 0,-1 4 0,-2 15 0,-3 5 0,4-10 0,-2 0 0,2 5-341,0 11 0,3 5 0,-2 0 341,-3-3 0,-1 0 0,2 0 0,2 0 0,2-1 0,5 2-57,4 12 0,3 1 57,-7-1 0,3 0 0,12-6 0,1 0 0,-9 7 0,0-2 0,8-5 0,1-3 0,0-7 0,2 1 0,6 14 0,2-2 0,-1 3 508,6-2 1,4 1-509,-2-18 0,3-1 60,13 4 0,3-1-60,0-4 0,1-1 0,6-2 0,3-3 0,5-6 0,2 0 0,1 6 0,0-1 0,-8-12 0,1-2 0,6 7 0,-6 0 0,-15-8 0,24 0 0,-43 0 0,12 0 0</inkml:trace>
  <inkml:trace contextRef="#ctx0" brushRef="#br0" timeOffset="7107">20673 8184 24575,'0'34'0,"0"0"0,0 0 0,0 13 0,0 0 0,0-12 0,0 1 0,0-1 0,0 0 0,0-1 0,0-1 0,0 6 0,0-3 0,0-7 0,0-3 0,0 5 0,0-31 0,0 0 0,0-16 0,0-19 0,0 9 0,0-3 0,0-2 0,0-4 0,0-1-446,0-4 0,0-1 0,0-3 446,0 2 0,0-3 0,0 0 0,0 0 0,0 2 0,0 0 0,0-1 0,0 2 0,0 1 0,0 0 0,0 2 0,0 1 0,0-3 0,0 3 0,0 3 0,0 6 0,0 4 0,0-22 0,0 43 0,0-28 0,16 28 0,3-11 669,5 13 0,3 4-669,7-2 0,3 0 0,1 0 0,4 0 0,-1 0 0,-2-1 0,-1 0 0,-1 3 0,0 2 0,-1 2 0,-3-1 0,4-5 0,-7 4 0,-11 28 0,-3-28 0,-16 27 0,0-12 0,0 17 0,-32-1 0,14-18 0,-3 1 0,-5 6 0,-5 2 0,2-1 0,-2-3 0,3 1 0,2 8 0,1-3 0,-6-13 0,27 1 0,4-12 0,35 12 0,-8-15 0,1-2 0,-1 0 0,1 2 0,14 6 0,-2 1 0,3-4 0,-9 10 0,-1 4 0,2 1 0,1 16 0,-17 1 0,13-1 0,-29-10 0,-2 1 0,8 1 0,-3 1 0,-23 15 0,-13 0 0,9-17 0,-4-2 0,-3 1-358,-7 1 1,-6 0 0,-1 0-1,3-3 358,0-1 0,2-3 0,-5-1 0,6-3 0,-4-1 0,-1 0 0,0-2 0,3 0 0,-10 2 0,2-3 0,-1-1 0,-2-3 0,-1-1 0,2 1 0,3 3 0,1 3 0,8-5 0,-3-4 0,7 12 0</inkml:trace>
  <inkml:trace contextRef="#ctx0" brushRef="#br0" timeOffset="8750">21414 8608 24575,'35'0'0,"1"0"0,-1 0 0,-10 0 0,1 0 0,13 0 0,-11 0 0,3 0 0,2 0 0,2 0 0,5-1 0,3 2 0,-4 3 0,2 1 0,0 1-217,-4 1 1,-1-1 0,1 1 216,3-1 0,1 0 0,-1 2 0,-4 2 0,-1 1 0,0-1 0,1-3 0,-1-1 0,0 1 0,11 2 0,-2 1 0,1 7 0,-4-2 0,-11-14 0,-5 1 0,11 30 0,-21-28 0,-15 11 649,0-15-649,0 0 0,16 0 0,4 16 0,23-12 0,-6 12 0,6-1 0,-8-11 0,-15 12 0,11-16 0,-11 16 0,-1-12 0,13 11 0,-13-15 0,1 0 0,11 0 0,-11 0 0,4 0 0,3 0-820,12 0 1,-4 0 0,-19 0 0</inkml:trace>
  <inkml:trace contextRef="#ctx0" brushRef="#br0" timeOffset="10500">16140 9013 24575,'0'-48'0,"0"0"0,0 10 0,0-1 0,0 3 0,0-3 0,0-1 0,-1 3 0,0-3 0,3 4 0,5 6 0,2 1 0,-4-4 0,0-3 0,4 3 0,15-5 0,3 2 0,-8-1 0,1 3 0,6 7 0,-1 3 0,11-11 0,-17 15 0,20 4 0,-33 16 0,18 0 0,-9 0 0,5 0 0,4 6 0,3 4 0,1 6 0,-1 3 0,1 8 0,-1 1 0,-1-1 0,-1 1 0,1 5 0,-1 1 0,-5-7 0,-1 1 0,-1-1 0,-1 1 0,1-2 0,-4-1 0,-11-6 0,13 12 0,-16-27 0,0 12 0</inkml:trace>
  <inkml:trace contextRef="#ctx0" brushRef="#br0" timeOffset="12475">16246 8819 24575,'39'0'0,"8"0"0,-27 0 0,-1 0 0,20 0 0,-33 0 0,18 0 0,-24 0 0,15 0 0,5-15 0,5 13 0,1 0 0,-7-13 0,1-2 0,13 7 0,1 1 0,5-11 0,-13 3 0,-1 3 0,10 10 0,-15-12 0,-4 16 0</inkml:trace>
  <inkml:trace contextRef="#ctx0" brushRef="#br0" timeOffset="15599">16757 8714 24575,'0'19'0,"0"-3"0,0-16 0,0 0 0,0 16 0,16 3 0,-12 16 0,27 1 0,-11-17 0,-1 13 0,13-28 0,-28 27 0,11-27 0,-15 12 0,16 7 0,-12-17 0,12 14 0,-1-1 0,-11-15 0,28 12 0,-28-1 0,27-11 0,-27 12 0,12-16 0,-16 0 0,0 0 0</inkml:trace>
  <inkml:trace contextRef="#ctx0" brushRef="#br0" timeOffset="17399">17551 8467 24575,'20'-20'0,"2"4"0,3 1 0,14-5 0,-10 9 0,6 0 0,3-2-820,-2-2 1,3-3 0,2 1 0,0 0 548,3 2 1,2 1 0,1 0 0,0-2 270,-8 0 0,1-2 0,-1 0 0,0 0 0,0 2-135,3 1 1,-1 2-1,0 0 1,-1-1 134,0-2 0,-2 0 0,1-2 0,-1 2 0,1 0 0,-1 0 0,0 0 0,0 1 0,-1 1 0,-1-1 0,0 1 0,0 0 209,11-6 0,0 0 0,-4 1-209,4 0 0,-4 3 0,2 5 0,-3 2 0,-14 2 0,-1-1 1030,7-1 0,-2 2-1030,7 3 813,-5-12 1,-1 1-814,6 11 291,-10-3 0,1-2-291,-3 1 0,-1 1 0,21 3 0,-13-3 0,-1-2 0,6-7 0,-13 14 0,-1 0 0,10-13 0,-15 15 0,-5 0 0,1 0 0,4 0 0,-1 0 0,13 0 0,-28 0 0,1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16T15:35:19.7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58 1463 2775 0,'0'3'123'0,"-3"2"25"0,0 0-118 0,3 3-30 0,0 0 0 0,-3 3 0 16,3-3 22-16,-3 5-2 0,3 6 0 0,0-4 0 16,-3 12-20-16,3-3-10 0,0 7 1 0,-3 4 0 15,0 2-9-15,3 5-2 0,0 1 0 0,-3 7 0 16,3 0 8-16,0 8 0 0,-3-2 1 0,3 5 0 16,0-6 11-16,0 6 0 0,0-3-9 0,-3-2 9 15,3-3 0-15,-3 0 0 0,0-8 12 0,0 2-4 16,0-2-8-16,3-2 0 0,-3-6 0 0,0 0 0 15,0 0 10-15,0-11-10 0,0 3 12 0,0-5-12 16,0-5 14-16,0-3-4 0,0-1-1 0,0-4 0 16,0-3-9-16,-3-3 0 0,3 1 0 0,3-6 0 15,0 0-22-15,-3-8 3 0,-3-3 1 0,3-2 0 16,-2-3 18-16,2-5-12 0,-3-3 12 0,3 0-10 16,-3-10 10-16,3 2 12 0,0-2-2 0,0-1-1 0,3 1-9 0,0-6 10 15,0 0-10-15,3 1 10 0,0-4-1 16,0 4 0-16,0 2 0 0,0 0 0 0,3 2 7 0,3-2 0 0,-4 8 1 0,4-5 0 15,3-1 1 1,-3 6 0-16,3-3 0 0,-3 6 0 0,3-3 4 0,3 2 1 16,-3 4 0-16,3-1 0 0,-3 3-23 0,2 2 0 0,-2 1 0 0,3 4 0 15,-3-2 15-15,0 6-2 0,0 5 0 0,0-3 0 16,-3 0 1-16,3 2 0 0,-3 4 0 16,0 2 0-16,-1 0-14 0,1 2 0 15,3 1 0-15,-3 5 0 0,3 0 0 0,-3-3 0 0,3 6-9 0,0-1 9 16,0 6-13-16,0-3 3 0,0 6 1 0,-3-3 0 15,-1 10-3-15,4-4 0 16,-3 4 0-16,-3-2 0 0,3 2 12 0,0 3-8 0,-3-2 8 0,3-1-8 16,-3 3 8-16,0-5 0 0,0 0 0 0,0 0 8 15,0-3-8-15,3 0 0 0,-3 0-8 0,0-2 8 16,-3-1 0-16,3-2 8 0,-3 3 0 0,-1-9 0 16,-2 1 4-16,3-1 0 0,-3 4 1 0,0-9 0 15,0 0 6-15,0 1 1 0,0-6 0 0,0 0 0 16,-5 2 11-16,-1 1 2 0,-3 0 1 0,0-3 0 15,0-3 7-15,-3 0 2 0,0 1 0 0,-3-4 0 16,3 1-13-16,-3 2-2 0,0-2-1 0,-2-6 0 16,-1 6-11-16,-3-3-1 0,0 0-1 0,0 3 0 15,-6 0-1-15,4-3 0 0,-4 3 0 0,0 2 0 16,3 0 3-16,0-2 1 0,1 2 0 0,5 1 0 0,-3 2-31 0,3 0-6 16,0 0-2-16,6 0 0 0,-3 0 2 15,6 2 0-15,0-2 0 0,4 3 0 16,-1-3-20-16,0 3-3 0,6-3-1 0,0 0 0 15,3 5-140-15,3 0-28 0,0 0-5 0</inkml:trace>
  <inkml:trace contextRef="#ctx0" brushRef="#br0" timeOffset="197">7277 2437 2990 0,'0'24'126'31,"0"2"-101"-31,3-2 6 0,-3 0 1 0,0 2 0 0,3 1 0 16,-3 2-16-16,0-3-4 0,3 3 0 0,0-2 0 15,0-1-46-15,-3-2-10 0,6 2-1 0,-3-7-1 16,0 0-112-16,0-6-22 0,3-3-5 0</inkml:trace>
  <inkml:trace contextRef="#ctx0" brushRef="#br0" timeOffset="428.57">7613 1688 3078 0,'0'24'129'16,"0"5"-103"-16,0 0 21 0,0 5 4 0,0 6 1 0,0 2 0 15,-3 3-25-15,3 6-5 0,-3 2-1 16,0-3 0-1,0 3-21-15,0 0 0 0,0 2 0 0,0-7 0 0,-3 0-12 0,3-3-4 0,0-3-1 0,1-2 0 32,2-9-95-32,-3 4-20 0,3-11-3 0,0-6-1 15,3-5-120-15,-1-5-24 0</inkml:trace>
  <inkml:trace contextRef="#ctx0" brushRef="#br0" timeOffset="901.83">7622 1683 2691 0,'0'0'76'0,"6"0"17"16,0-3-74-16,0 3-19 0,3 0 0 0,-3 3 0 15,6-1 41-15,0 1 5 0,0 0 1 0,2 5 0 16,1-3-23-16,-3 0-4 0,3 1 0 0,0 4-1 16,-3 6 10-16,3-5 3 0,-3 4 0 0,-3 4 0 15,0-3-16-15,-3 5-4 0,0 0 0 0,-6 3 0 16,0 0 4-16,-6 2 1 0,-3 9 0 0,-3-6 0 15,-3 2-17-15,-3 4-12 0,-3-1 1 0,-3 6 1 16,-2-6-26-16,-1-5-4 0,-3 3-2 0,0-3 0 16,3-5 1-16,4 0 0 0,-1-6 0 0,6-2 0 15,3-2 41-15,9-6 0 0,3-1 11 0,3-1-3 16,6-4 13-16,3 1 3 0,3 0 0 0,3-3 0 16,6-3 35-16,2 3 7 0,1-3 2 0,3 1 0 0,-3-4-18 15,3 4-3-15,2-1-1 0,-5 3 0 0,3 0-29 0,-3 0-5 0,-3 0-2 16,0 3 0-1,-7 5-2-15,1-6 0 0,-3 4 0 0,-3-1 0 0,-3 6-19 16,0-1-4-16,-6 3-1 0,0 1 0 0,-3 1-4 0,-6 1 0 16,0 6-1-16,0-1 0 0,-3 2 0 0,-3 1 0 0,1 3 0 0,-1-6 0 15,0 3 33-15,3-3 8 0,0 3 0 0,3-3 1 16,0-3 2-16,0 1 0 0,0-1 0 0,3-7 0 16,0 5 19-16,0-3 4 0,3-5 1 0,0 3 0 15,-2-3-27-15,2-3-6 0,0 5-1 0,0-7 0 16,0 2-13-16,0 3 0 0,0-5 0 0,3 2 0 15,0-5-20-15,-6 6-4 0,3-4-1 0,-3 4 0 16,6-6-87 0,-3 2-18-16,-3 1-3 0</inkml:trace>
  <inkml:trace contextRef="#ctx0" brushRef="#br0" timeOffset="1089.08">8146 2582 3348 0,'0'19'95'0,"0"5"21"15,-3 2-93-15,-3 1-23 0,3 4 0 0,-6 4 0 16,0 4 9-16,0-2-9 0,-3 6 12 0,-2-6-12 16,2-3-152-16,-6 3-36 0,3-5-8 0</inkml:trace>
  <inkml:trace contextRef="#ctx0" brushRef="#br0" timeOffset="1449.64">8813 1810 3176 0,'0'0'90'0,"-3"2"20"0,-3 1-88 0,0-3-22 0,3 3 0 0,-3 2 0 15,0-2 56-15,-3-1 6 0,3 1 2 0,0 0 0 16,-6 2-26-16,3 0-5 0,-3 3-1 0,-2 5 0 16,-1-2-51-16,-3-1-10 0,0 9-3 0,0-3 0 15,-3 2 21-15,0 6 11 0,1 3-12 0,2-4 12 16,0 4-12-16,3 5 12 0,3-8-12 0,3 5 12 16,0 0-10-16,6-3 10 0,3-2-8 0,0 5 8 15,6-2 0-15,0 2 11 0,6-3-1 0,0 1 0 16,3 2 22-16,6-6 5 0,0 1 1 0,2 3 0 15,7-9-26-15,0 6-12 0,0-8 10 0,2 2-10 16,4-4 28-16,0-1-1 0,2-2 0 0,1-6 0 16,3 0-19-16,3-2-8 0,2-3 8 0,-2-8-8 15,2 0 0-15,4-3-11 0,0 1 1 0,-1-11 0 16,4-3-109-16,-1-11-21 0,1-2-5 0</inkml:trace>
  <inkml:trace contextRef="#ctx0" brushRef="#br0" timeOffset="13478.57">13242 802 3158 0,'0'0'90'0,"0"0"18"16,3 2-86-16,-3 4-22 0,0-4 0 0,0 4 0 16,0 2 34-16,0-1 2 0,0 1 1 0,0 0 0 15,0 3-29-15,-3 2-8 0,3 0 0 0,0 3 0 16,0 8 0-16,-3-3 0 0,0 6 0 0,3 4 0 15,0-4 0-15,-3 7 0 0,3-2 0 0,0 5 0 0,0 3 0 0,3-1 11 0,-3 4-1 16,3-4 0 0,-3 4 2-16,3-4 0 0,0-4 0 0,3 2 0 15,-3-8-12-15,0 3 0 0,0 0 0 0,0-6 0 16,3 3-50-16,-3 0-12 0,0-2-2 0,0-1-1 16,0 1-152-16,-3-6-31 0</inkml:trace>
  <inkml:trace contextRef="#ctx0" brushRef="#br0" timeOffset="13740.11">12819 1818 2650 0,'6'0'75'0,"0"5"17"0,3-5-74 0,3 3-18 0,0-3 0 0,3 2 0 16,0-2 31-16,3 3 2 0,-1 0 1 0,4-3 0 15,3 0-18-15,0 2-4 0,0 1-1 0,2-3 0 16,1 3-11-16,3-1 0 0,0 1 0 0,0-1 0 16,-1-2 0-16,4 0 8 0,3 0-8 0,-4 0 8 15,7 0 16-15,0-2 4 0,3-1 0 0,-1 3 0 16,-2-2-2-16,0-1 0 0,-4 3 0 0,1-3 0 16,0 3-18-16,-3 0-8 0,2-2 8 0,-2 2-8 15,-3 2 10-15,-3-2-10 0,-1 3 12 0,-2 2-12 16,-3-2-73-16,0-1-22 0,-3 4-4 0</inkml:trace>
  <inkml:trace contextRef="#ctx0" brushRef="#br0" timeOffset="14240.02">12959 2508 2732 0,'0'0'57'0,"9"0"12"0,0 0-55 0,0 0-14 0,3 0 0 0,3 0 0 16,3 0 32-16,-1 0 3 0,1 0 1 0,3 0 0 15,3 0-36-15,0-2 0 0,0 2 0 0,2 0 0 16,1 0 0-16,0-3 0 0,0 6 0 0,0-3 0 15,-1 2 0-15,1 1 0 0,0 2 0 0,-3 6 0 16,-1-6 13-16,4 0-4 0,-6 6-1 0,0 0 0 16,-3 4-8-16,-3-7 8 0,-3 8-8 0,0 3 8 15,-4-1 4-15,-2 6 0 0,-3 0 0 0,-3 5 0 16,-6 3-12-16,-3 7 0 0,-2 1 0 0,-1 2-11 16,-3-2-39-16,-3 2-8 0,0 1-2 15,0-1 0-15,3-2 45 0,3-11 15 0,3 3-9 0,4-6 9 16,2 1 36-16,3-6 13 0,0 3 3 0,3-9 0 15,2 4 3-15,4-3 1 0,3 0 0 0,0-6 0 16,3 1-22-16,3-1-4 0,0 1-1 0,3-3 0 0,0 3-5 0,-1-9-2 16,1 4 0-16,3-1 0 0,-3 0-14 0,3-5-8 15,-1 3 10-15,1-3-10 16,0-3 0-16,0 3 8 0,0 0-8 0,0-3 0 16,-4 1 8-16,1-1 0 0,0 1-8 0,-6-1 12 15,0 0-38-15,-3-2-8 0,-3-3-2 0,0 3 0 16,-3-3-136-16,-4 0-28 0,1 3-6 0</inkml:trace>
  <inkml:trace contextRef="#ctx0" brushRef="#br0" timeOffset="14438.08">13167 3112 3271 0,'-2'7'68'0,"2"-7"16"0,0 0-68 0,5 3-16 0,4-3 0 0,0 3 0 16,6-1 28-16,-3-2 1 0,6 0 1 0,3 0 0 15,6 0-21-15,2-2-9 0,7-1 8 0,0-2-8 16,2 2 0-16,1 1 0 0,6-9 0 0,-3 6 0 16,-1-3 0-16,4 0-14 0,-3 0 2 0,2-5 0 15,1-1-119-15,2-2-23 0,1-5-5 16</inkml:trace>
  <inkml:trace contextRef="#ctx0" brushRef="#br0" timeOffset="14972.48">14718 1553 3142 0,'-3'3'132'0,"-3"2"-105"16,3 0 1-16,-6 6 1 0,3-3 0 0,1 2 0 16,-4 6-29-16,0 8 8 0,0 5-8 0,-3 0 0 15,3 14-28-15,-3 7-8 16,0 0-1-16,3 3-1 0,0 5-46 0,3-5-10 0,3 3-2 0,0-6 0 15,3-2 72-15,3-6 13 0,6-5 11 0,-3-3-13 16,6-2 13-16,0-3 0 0,3-2 0 0,0-6 10 16,-3 0 45-16,6-5 9 0,-4 0 1 0,4-6 1 15,0 1-23-15,0-8-5 0,3-1-1 0,0-2 0 16,0-2 0-16,-1-1 0 0,4-8 0 0,-3-2 0 16,0 0-4-16,3-6-1 0,-4-2 0 0,-2 0 0 15,0-3 3-15,-3-5 0 0,0 0 0 0,0 0 0 16,-6-8-22-16,0-3-4 0,0-2-1 0,-3 0 0 15,0-3-8-15,-3-6 12 0,2 6-12 0,-2-2 12 16,-3 2-12-16,0 0 0 0,0-3 0 0,-3 6 8 16,-2 2-8-16,-1 6 0 0,0-1 0 0,-3 6 8 0,-3 0-8 0,0 5 0 15,-3 6 0-15,3-1 0 16,-6 6-12-16,0 3 12 0,0 2-12 0,-2 0 12 16,-4 8-39-16,-3 0 0 0,0 8 0 0,0 0 0 15,-2 2-185-15,2 6-38 0,0 5-7 0</inkml:trace>
  <inkml:trace contextRef="#ctx0" brushRef="#br0" timeOffset="15245.51">15254 1132 2788 0,'0'0'58'0,"0"0"14"0,0 0-58 0,-6 0-14 0,0 0 0 0,0 0 0 16,-6 6 86-16,3-4 14 0,-3 1 4 0,-5 5 0 15,-1 3-75-15,-3 2-14 0,0 0-3 0,-3 8-1 16,-3 3-11-16,-2 8 0 0,-1 2 0 0,0 8 8 16,-3 3 4-16,1 6 1 0,-1 4 0 0,0-2 0 15,3 8 11-15,1 3 3 0,2-1 0 0,3 6 0 16,-3 2-12-16,3-5-3 0,1 6 0 0,2-3 0 16,3-9-12-16,0 4 9 0,3-8-9 0,0-1 8 15,6-2-20-15,0-8-5 0,1 3-1 0,5-6 0 16,0-2-95-16,3-6-19 15,3-5-4-15</inkml:trace>
  <inkml:trace contextRef="#ctx0" brushRef="#br0" timeOffset="15559.72">15683 1111 3013 0,'-18'32'127'0,"0"5"-102"16,0 5 17-16,0 6 3 0,-3 8 1 0,1-1 0 16,-1 3-30-16,3 6-7 0,0 7-1 0,0-7 0 15,3 7 0-15,0-7 0 0,1 2 0 0,5 0 0 16,0-5 23-16,3-3 4 0,0 0 1 0,3-2 0 15,3-6-10-15,3 0-2 0,0-5 0 16,0-5 0-16,3 0-16 0,3-9-8 0,-3 4 8 0,5-6-8 16,-2 0-24-1,3-8-9-15,0 0-3 0,3-7 0 0,-3-4-227 0,6-4-45 0</inkml:trace>
  <inkml:trace contextRef="#ctx0" brushRef="#br0" timeOffset="16218.38">16138 1339 2701 0,'0'0'114'15,"0"0"-91"1,0 0 68-16,0 8 13 0,0-3 4 0,0 6 0 16,0 2-63-16,0 3-12 0,0 5-2 0,-3 3-1 0,0 10-30 0,-3 8 0 0,0 6 0 0,-6 13 0 31,3 0 8-31,-5 10-8 0,-1 6 0 0,0 0 0 15,0-9 0-15,0 1 0 0,-3 3 0 0,3-11 0 0,3-6 0 0,-3-2 0 0,4-11 0 16,2 1 0-16,0-6 0 0,3-8-10 0,0 0 2 16,-3-5 0-16,3-6-12 0,3 1-3 0,-3-11 0 0,3 0 0 31,-3 0-23-31,3-6-5 0,3-2-1 0,0 0 0 16,-3-5 7-16,-3-6 1 0,3 1 0 0,0-11 0 0,3-3 32 0,-3-5 12 0,3 0 0 0,0-8-9 15,0 0 35-15,3-3 7 0,3-5 2 0,0 0 0 16,3-3-9-16,3-2-2 0,0 2 0 0,3-5 0 15,-3 8 13-15,3 0 3 0,-1 3 0 0,1 2 0 16,3 1-24-16,-3-1-4 0,3 3 0 0,-3 5-1 16,0-2 1-16,2-1 0 0,-2 6 0 0,0 3 0 15,-3-1-3-15,0 4 0 0,0 1 0 16,0 1 0-16,-3 3 19 0,3 5 3 0,-3-3 1 0,-3 2 0 16,3 9-20-16,-4-3-3 0,1 0-1 0,0 6 0 15,0 2-8-15,0 2 0 0,0 6 0 0,0 0 0 16,3 8-9-16,-3 8 9 0,3-3-12 0,0 11 12 15,0 2-42-15,3 3-2 0,0 3 0 0,0 0 0 16,0-1 32-16,-1 1 12 0,1-3-11 0,0 0 11 16,0 0 0-16,3-3 16 0,-3 1-1 0,0-1-1 0,0-5 26 15,0 0 6-15,0 1 1 0,-1-7 0 16,-2 1-22-16,0 0-4 0,0-8-1 0,-3 0 0 16,0 0 0-16,-3-8 0 0,0 2 0 0,0-5 0 0,-3 1-3 0,-3 2-1 15,3-8 0-15,0 0 0 0,-6-3 7 0,-3-2 1 0,0-1 0 0,0-1 0 16,-6-4-13-16,4 3-3 15,-7-5 0-15,0 0 0 0,-3-1-8 0,0-4 0 0,0 2 0 0,-2 5-11 16,-1-5 11-16,0 3-8 0,0 5 8 0,-3-5-8 16,6 5-2-16,-2 3 0 0,-1 2 0 0,3 1 0 31,0 2-17-31,0 0-3 0,3 2-1 0,-2 1 0 0,5-1-93 0,0 4-18 16,6-4-4-16,0 6-1 15,0 0-113-15,6-5-24 0</inkml:trace>
  <inkml:trace contextRef="#ctx0" brushRef="#br0" timeOffset="16382.66">16626 2212 2690 0,'12'26'113'16,"0"-2"-90"0,0 3 41-16,-3 4 9 0,0-1 2 0,0 1 0 15,-3 4-31-15,-3 2-7 0,3 0-1 0,-3-6 0 16,-3 4-54-16,0-6-11 0,-3 3-3 0,0-8 0 15,0-6-118-15,-3 3-24 0,3-2-5 0</inkml:trace>
  <inkml:trace contextRef="#ctx0" brushRef="#br0" timeOffset="16624.4">16983 1498 3165 0,'0'0'90'0,"3"5"19"0,0-5-87 16,0 8-22-16,-3 0 0 0,3 2 0 0,0 6 60 0,-3 5 7 0,3 6 1 0,-3 5 1 16,0 5-57-1,0 5-12-15,0 6 0 0,-3 2 0 0,0 5-10 0,-3 4 0 0,0 1 0 0,0 1 0 16,4-8-10-16,-4 0-1 0,0-5-1 0,3-6 0 31,3-5-75-31,-3-5-15 0,3-6-4 0,3-7 0 16,0-1-62-16,0-12-13 0,0 4-2 0,3-10-1 15,-1-5-83-15,-2-3-17 0,3-8-3 0</inkml:trace>
  <inkml:trace contextRef="#ctx0" brushRef="#br0" timeOffset="17031">16992 1995 1998 0,'-26'-64'88'0,"17"43"19"0,0-5-86 0,-3 7-21 0,3-7 0 0,0 10 0 16,3-5 139-16,0 5 23 0,0-3 5 0,3 4 1 16,3 4-39-16,3-2-7 0,0 2-2 0,0 3 0 15,6 0-57-15,0-5-12 0,3 5-3 0,3 0 0 16,3 6-33-16,2-4-7 0,4 1-8 0,3 0 11 15,-3 2-11-15,3 3 0 0,-4 3 0 0,1 2-11 16,-3 3 11-16,0-3 0 0,-3 6 0 0,-3-1-8 16,-3 4 8-16,-4-1 0 0,-2 3 0 0,-3 0-8 15,-3 5-1-15,-6 0 0 0,-2 3 0 0,-1 0 0 16,-6 2-16-16,0-5-3 0,0 3-1 0,0-3 0 0,0 0 8 16,3-5 1-16,6 3 1 0,-3-9 0 15,6 3 19-15,3 3 0 0,0-8 0 0,6 0 0 0,6 3 0 0,3-3 0 0,3 2 0 0,6-2 0 16,3 0 0-1,2 0 11-15,4 3 0 0,3-1 0 0,0-2-2 0,-1 5 0 16,4 1 0-16,0-4 0 0,-4 4 23 0,-2-1 5 0,-3 0 1 0,-3 3 0 16,-6-3-18-16,-4 0-3 0,-2 3-1 15,-6 3 0-15,-3-3 28 0,-6 7 4 0,-6-1 2 16,-3 4 0-16,-9 0-21 0,-2 6-4 16,-10 0-1-16,0 2 0 0,-6-5 7 0,-2 1 1 0,-4-1 0 0,0-3 0 15,1-2-32-15,-1 0 0 0,-3-6 0 16,7-2 0-16,-1-3-16 15,3-2-10-15,3-3-2 0,4-3 0 16,2-5-22-16,3 0-5 0,3-2-1 0,3-6 0 0,3-6-137 0,1 1-28 0,2-5-6 16</inkml:trace>
  <inkml:trace contextRef="#ctx0" brushRef="#br0" timeOffset="17269.64">17829 1296 3108 0,'38'16'131'16,"-2"6"-105"-1,0-4 3-15,-3 8 1 0,2-2 0 0,-2 5 0 16,0 3 14-16,-3 5 2 0,2 0 1 0,-5 6 0 16,0 2-25-16,-3 2-5 0,0 6-1 0,-7 0 0 15,-8 5 0-15,-3 0 0 0,-6 6 0 0,-6-3 0 0,-6 2-4 0,-5-2-2 16,-7 0 0-16,0 0 0 0,-3-3-10 0,0-8-11 0,1 3 3 0,-4-8 0 31,0-2-25-31,0-6-5 0,-2-3-1 0</inkml:trace>
  <inkml:trace contextRef="#ctx0" brushRef="#br0" timeOffset="17780.36">19022 1609 2746 0,'-32'18'57'0,"20"-13"14"15,-3 9-57-15,-3 2-14 0,0-1 0 0,-3 12 0 16,0-3 0-16,1 10 0 0,-4 1 0 0,3 7 0 16,0 3 0-16,3 2-16 0,-3 6 3 0,7-2 1 15,-1-6-16-15,6-3-4 0,3 0 0 0,3-5 0 16,6-5 45-16,0-3 9 0,6-2 2 0,3-1 0 0,0-5 22 0,2-2 5 15,1-3 1-15,6-3 0 0,3-5 9 0,0-3 3 0,6 3 0 0,-4-5 0 16,4-6-26-16,3 0-5 0,0-7-1 0,-4-1 0 16,4 1 10-16,-6-9 2 15,3 1 0-15,-7-1 0 0,1-5 6 16,0 3 2-16,-6-3 0 0,0-5 0 0,-3-3-36 0,0 1-6 0,-4-6-2 16,-2 0 0-16,-3-3 7 0,0-2 1 0,-3 2 0 15,0-2 0-15,-6 2-16 0,0-2 0 16,-3 2 0-16,-3 0 0 0,-5 3 9 0,-1 0-1 0,-3 3 0 0,-6-1 0 31,-6 6-28-31,0 0-7 0,-5 3-1 0,-4 4 0 0,-3 4-22 0,-2 5-5 0,-1 2-1 0</inkml:trace>
  <inkml:trace contextRef="#ctx0" brushRef="#br0" timeOffset="18043.55">19400 1114 2977 0,'3'8'132'0,"-3"-3"27"16,3 0-127-16,-3 1-32 0,-3 4 0 0,0 4 0 15,-3 1 50-15,-5 12 4 0,-1-3 1 0,-3 7 0 16,-6 9-39-16,-3 5-8 0,0 8-8 0,-2 5 11 16,-4 3-11-16,3 11 0 0,-3-1 0 0,0 0 0 15,1 6 0-15,-1 0 10 0,0 0-1 0,0-1 0 16,4-7 8-16,2-3 2 0,0 0 0 0,0-7 0 0,6-4-11 15,3 1-8-15,1-9 9 0,2-2-9 16,0-2-18-16,3-6-10 0,0 0-1 0,0-11-1 16,3-2-169-16,0-3-33 0</inkml:trace>
  <inkml:trace contextRef="#ctx0" brushRef="#br0" timeOffset="18338.2">20046 990 2960 0,'-18'39'124'0,"-5"9"-99"15,-1 5-13-15,-3 0-4 0,-3 13 0 0,1-3 0 16,-4 11-8-16,3 3 0 0,-3 5 0 0,4 0 0 15,5-2 0-15,3-1 0 0,3-5 0 0,6 0 0 16,3-2 36-16,3-1 6 0,6-5 1 0,0-2 0 16,6-6 5-16,3 0 2 0,0-10 0 0,6 2 0 15,0-8-39-15,3-2-11 0,0-3 0 0,2-3 0 16,1-10-21-16,-3 0-9 0,3-3-2 0,0-5 0 16,-3-5-145-16,2-6-30 0</inkml:trace>
  <inkml:trace contextRef="#ctx0" brushRef="#br0" timeOffset="18588.12">20201 1254 3057 0,'0'0'87'0,"0"0"18"0,0 3-84 0,3 2-21 0,-3 0 0 0,0 1 0 16,3 10 33-16,-3-3 3 0,3 11 0 0,0-1 0 15,-3 9-36-15,3 10 0 0,0 3 0 0,0 8 0 16,-3 11 0-16,-3 2 0 0,0 8-12 16,-3 0 3-16,0 3-2 0,-3-6 0 0,0 1 0 0,0-6 0 15,3-8 11-15,0-2 0 0,0-9 0 0,0-4 0 16,4-6 0-16,-1-8-15 0,0-3 4 0,3-2 1 16,0-11-171-16,0-2-35 0</inkml:trace>
  <inkml:trace contextRef="#ctx0" brushRef="#br0" timeOffset="19074.62">20100 1278 3036 0,'9'0'128'16,"3"0"-103"-1,3 0 5-15,2 0 1 0,4 0 0 0,0 3 0 16,3 2-1-16,0 0 0 0,3 0 0 0,2-2 0 15,1 5-30-15,0 0-12 0,0 5 1 0,-1-2 0 0,-2-1 20 16,-3 1 4-16,0 5 1 0,-6-3 0 0,0 0 4 0,-7 3 1 0,-2-5 0 16,-3 2 0-16,-6 6-19 15,-3-4 0-15,0 4 0 0,-9-1 0 0,-5 9-10 16,-4-3-9-16,-9 5-1 0,3 0-1 0,-3-3 5 0,1-2 0 0,-4 5 1 0,3-8 0 16,3 3 6-1,4-5 1-15,-1-1 0 0,3-4 0 0,6 1 8 0,3-1 0 0,3-6 8 0,0 2-8 16,6 1 0-16,0-1 0 15,3-4 0-15,3-1 0 0,3 3 0 0,3-3 0 0,0 0 0 0,3 6 0 16,0-6 0-16,6 1 0 0,-3-1 0 0,3 3 0 16,2 0 0-16,4 2 0 0,-3-2 0 0,6-2 0 15,0 4 0-15,-1-2 0 0,4 3 0 0,0-3 0 16,-3 0 12-16,2 2-1 0,-2 6-1 0,-3-8 0 16,-3 5 14-16,-3-2 2 0,0 5 1 0,-6-6 0 15,-4 1-14-15,1 5-2 0,-6-6-1 0,0 6 0 16,-6 3 9-16,0-6 1 0,-6 3 1 0,-5 2 0 15,-4 3 12-15,-6-2 3 0,-3 5 0 0,-6-3 0 16,1 5-36-16,-7-4 0 0,0 4 0 0,4-7 0 16,-1 2 0-16,0-8 0 0,3 3 0 0,4-3 0 15,2-5-19-15,-3 0-10 0,6-3-3 0,0 1 0 16,4-6-87-16,2 0-17 0,0 0-4 0</inkml:trace>
  <inkml:trace contextRef="#ctx0" brushRef="#br0" timeOffset="19266.8">20877 2082 3370 0,'0'35'96'0,"-3"-6"20"0,0 8-92 0,-3 0-24 0,0 3 0 0,-3-1 0 16,-3 1 46-16,-3 0 5 0,0 2 1 0,-3-5 0 15,4-3-42-15,-1 1-10 0,0-11 0 0,3 2 0 31,0-7-84-31,6 2-18 0,-3-11-4 0,6 1-1 16,0-6-118-16,3-5-24 0</inkml:trace>
  <inkml:trace contextRef="#ctx0" brushRef="#br0" timeOffset="19550.68">21413 1484 2990 0,'-18'3'126'0,"3"2"-101"15,-6 1 16-15,-3-1 3 0,0 5 1 0,-2 1 0 16,-1 10-22-16,0-2-5 0,-3 5-1 0,3 7 0 16,4-2-17-16,-1 8 0 0,6 3 8 0,0 2-8 15,6 3 0-15,3 0 0 0,3 6 0 0,3-4 0 16,6-4 29-16,3 2 9 0,3 0 2 0,6-3 0 15,3-2-21-15,3-3-4 0,3 2-1 0,2-7 0 16,1-5-14-16,6-1 11 0,0 0-11 0,-1-4 10 0,4-4-22 16,-3-5-4-16,3 1 0 0,-1-9-1 15,1-5-133-15,3-5-26 0,-1-9-6 0</inkml:trace>
  <inkml:trace contextRef="#ctx0" brushRef="#br0" timeOffset="19805.62">21910 783 3382 0,'6'8'142'0,"3"-3"-114"15,2 1 24-15,4 4 4 0,0 4 0 0,6 4 1 16,3 3-26-16,3 8-6 0,5 6-1 0,-2 4 0 16,6 12-12-16,0 10-4 0,-1-1 0 0,-2 14 0 15,-3 8-8-15,-3 6 0 0,-7 10 0 0,-2 5 0 16,-12 0 28-16,-6 8 3 0,-6 6 1 0,-9-1 0 15,-8-5-20-15,-4 0-3 0,-6 6-1 0,-6-11 0 16,1-3-8-16,-4 0-11 0,0-3 3 0,-8-7 0 16,-4 0 8-16,-2-9 0 0,-4 1 0 0,-11-3 0 15,-10 0-156-15,-11-5-28 0</inkml:trace>
  <inkml:trace contextRef="#ctx0" brushRef="#br0" timeOffset="135621.44">1273 265 2903 0,'0'0'122'0,"-3"2"-98"16,3-2 28-16,-6 0 6 0,3 0 1 0,0 3 0 15,-3 0-22-15,3 2-4 0,-3 0-1 0,3 3 0 16,3 0-32-16,-9 0 0 0,6 0 0 0,3 2 0 15,-5 6 0-15,2-5 0 0,3 2 0 0,0 8-9 16,0-2 1-16,0 7 0 0,0 6 0 0,0-8 0 16,3 5 8-16,2 8-13 0,-5 3 5 0,3 2 8 15,-3 3 0-15,3 3 0 0,-3-1 0 0,6 22 0 16,-6-5 0-16,-6-4 0 0,6-7 0 0,-3 3 0 16,0-9 0-16,-2 1 0 0,2-6 0 0,-3 1 0 0,3-4 0 0,-6-4 0 15,6-3-14-15,-6-3 5 16,3-3-99-16,-3-5-19 0,6 1-4 15</inkml:trace>
  <inkml:trace contextRef="#ctx0" brushRef="#br0" timeOffset="135976.5">1130 265 2665 0,'0'0'76'0,"6"-3"16"0,9 0-74 0,-6 1-18 0,6-1 0 0,3 0 0 0,0 3 56 0,-1-2 7 15,4 2 1-15,0 2 1 0,-3-2-20 16,3 3-4-16,-3 2-1 0,-3-2 0 0,-1 2-32 0,1 3-8 16,3 3 0-16,0 5 0 15,-6-6 0-15,6 3 0 0,0 9 0 0,-3-7 0 0,2 7 0 0,1-4 0 16,0 3 0-16,3-2 0 0,-6 7 0 0,0-5 0 15,0 3 0-15,3 8 0 16,-1-5 0-16,1 4 0 0,-6 1 0 0,6 2 0 16,-6-2 12-16,6 16 0 0,-6-3 0 0,6-3 0 15,-10-2 6-15,1-1 2 0,-3 1 0 0,0-5 0 16,3-1-20-16,-9-2 0 0,3 2 0 0,-3-5 0 16,6-5 0-16,-6 2 0 0,0-4 0 0,-6 1 0 15,3-9-101-15,3 4-24 0,-9-7-5 0</inkml:trace>
  <inkml:trace contextRef="#ctx0" brushRef="#br0" timeOffset="136231.96">1101 915 2989 0,'2'0'62'0,"7"0"15"0,0 0-61 15,3 0-16-15,6 0 0 0,3 0 0 0,-3 3 54 0,3-3 8 0,2 0 2 0,1 3 0 16,0-1-52-16,3-2-12 0,-6 3 0 0,0 0 0 16,5 2 28-16,-5 0 4 0,6 1 0 0,-3 2 0 15,3-3-32-15,-7 3 0 0,7-6 0 0,-6 6 0 32,9-2-18-32,-6-1-10 0,2 5-1 0,1-4-1 0,-3-4-3 15,3 1-1-15,-6-3 0 0,5 3 0 0,4-3-91 0,0 0-19 0,0-3-3 0</inkml:trace>
  <inkml:trace contextRef="#ctx0" brushRef="#br0" timeOffset="136507.31">2095 804 2761 0,'0'0'57'0,"0"0"15"0,3 6-58 15,3-1-14-15,0 0 0 0,2 1 0 0,7 1 41 0,-3-1 6 0,6-1 1 0,0-2 0 32,6 2-4-32,3 3 0 0,-4-3 0 0,7 3 0 15,-3 0-25-15,3-3-6 0,-1 3-1 0,1 0 0 0,0 3 0 0,-3-3 0 0,3-3 0 0,-7 3 0 16,7-3-3 0,3 1-1-16,0 2 0 0,-1-6 0 0,4 3-8 0,-6 1 0 0,3-4 0 0,-1 1 0 15,-5 0 0-15,0-1-14 0,3-2 3 0,-4 0 1 31,1-2-106-31,0-4-20 0,3 6-5 0</inkml:trace>
  <inkml:trace contextRef="#ctx0" brushRef="#br0" timeOffset="136743.03">3294 487 2703 0,'0'0'60'0,"0"0"12"0,0 0 2 0,0 0 2 0,0 0-61 15,0 0-15-15,6 2 0 16,-3 1 0-16,6 2 40 0,-9 1 4 0,6 2 2 0,0-3 0 0,-3 6-20 0,3 4-4 16,3-1-1-16,0 4 0 15,0 6-21-15,0 2 0 0,3 1 0 0,-1 15 8 16,1 1-8-16,0 2 0 0,-6 5 0 0,3-3 0 16,0 1 8-16,-6 0 0 0,0-1 0 0,0 1 0 15,0-3-8-15,-3-3 0 0,0 3 0 0,-3-10 0 16,3 2 0-16,-3-6-13 0,0 1 5 0</inkml:trace>
  <inkml:trace contextRef="#ctx0" brushRef="#br0" timeOffset="137327.49">3354 550 2599 0,'0'0'57'0,"6"-2"12"0,0 2 3 0,3-3 0 0,3 0-57 0,2-5-15 0,1 6 0 0,0-1 0 16,3 1 61-16,3-1 10 0,-3 3 1 0,3 0 1 15,-1 0-39-15,1 0-8 0,-3 3-2 0,0-1 0 16,3 1-24-16,-9 5 0 0,0-3-9 0,2 3 9 16,1-3 0-16,0 3 0 0,0 0 8 0,0 3-8 15,-6-1 12-15,6 4-3 0,-3 1-1 0,-3-1 0 16,-3-1-8-16,3 3-11 0,-6-3 3 0,-3 0 0 15,0 3 8-15,0-5 0 0,-6 5 0 0,0 2 0 16,-3-5 0-16,0 3 8 0,-3 3-8 0,0-6 11 16,3 5-11-16,-6-7 0 0,3 2 0 0,0 3 8 15,0-5-8-15,3-3 0 0,1 2 0 0,-1 1 0 16,0-3 0-16,3-3 0 0,0 0 0 0,6 1 0 16,-6-1 0-16,3-2 0 0,3-3 0 0,0 0 0 15,0 0 0-15,0 8-11 0,0-8 3 0,3 5 0 16,3 0 8-16,0-2 0 0,3-1 0 0,0 4 0 15,2-4 0-15,4 1 0 0,3 0 0 0,-3-1-8 0,6 4 8 0,3-1 12 16,-3-3-2-16,-1 4-1 0,7-4-9 0,-3 1 0 0,6 0 0 0,-6-1 0 31,2 4 0-31,-2-4 8 0,-3 1-8 0,0 2 12 16,-3-2-12-16,0 5 8 0,-4-3-8 0,1 0 8 0,-3 1 0 0,-3-1 0 0,0 3 0 0,-6 3 0 16,0-4 25-16,-3 1 5 15,-3 6 1-15,-6 1 0 0,-3-1-14 0,-3 2-2 16,-2 5-1-16,-7-3 0 0,-3 3-2 0,-3 1 0 0,-3-1 0 0,1 0 0 15,-4 0 1-15,3 0 0 0,-2-2 0 16,2-1 0-16,3-2-21 0,0-5 0 16,6-1 0-16,1 1-12 0,2 0-10 0,3-6-2 0,0 0-1 0,0 0 0 15,3-2-6-15,3-3-1 0,0 0 0 0,7 0 0 16,-4-3-212-16,3-2-42 16</inkml:trace>
  <inkml:trace contextRef="#ctx0" brushRef="#br0" timeOffset="137597.16">4238 926 2663 0,'15'11'112'15,"3"-1"-89"1,-1 3 60-16,1-5 12 0,0 3 2 0,0 0 1 15,3-1-54-15,-3-2-12 0,3 3-1 0,-4-1-1 16,4 1-13-16,-3-3-2 0,3-3-1 0,0 3 0 0,-3-3-6 16,2 1-8-16,1 2 11 0,-3-3-11 15,3 0 0-15,0-2 0 0,-3-1 0 0,2 4-12 0,-2-4 12 0,3-2-9 16,-3 3 9-16,3-3-8 16,0-3-77-16,0 3-15 0,2-2-4 0</inkml:trace>
  <inkml:trace contextRef="#ctx0" brushRef="#br0" timeOffset="138013.87">5467 601 2488 0,'6'-3'52'0,"-3"3"12"16,3-3-52-16,-3 1-12 0,3 2 0 0,-6 0 0 15,3-3 102-15,-3 3 18 0,3-5 3 0,-3 5 1 16,0 0-49-16,0 0-10 0,0 0-1 0,-3-8-1 16,0 3-12-16,-3-1-3 0,0 1 0 0,-3 0 0 0,0 2-36 0,-3 0-12 15,-3 1 8-15,0 2-8 0,-5 5 0 0,-1-2-16 16,-6 5 4-16,0 2 0 16,0 3 12-16,4 1 0 0,-1 7 0 0,-9 3 0 15,6 5-28-15,1-3-4 0,5 3 0 0,0 3 0 16,6-3 21-16,0 0 11 0,3 6-12 0,0-4 12 15,3 4-13-15,3-3 4 0,3-3 1 0,3-3 0 16,0 6 8-16,6-11 9 0,0 5-1 0,3-7-8 16,3 5 31-16,6-8-1 0,0 5 0 0,3-8 0 15,8 3 7-15,1 0 2 0,6-6 0 0,3 4 0 0,-4-4 1 0,4-2 0 0,0-3 0 16,-1 3 0-16,1-5-20 0,-3 2-4 16,3-2-1-16,-4-3 0 0,-2 0-5 15,3 0-1-15,-6-3 0 0,-4 1 0 0,1-4-9 0,-6 4-11 0,-3-6 3 16,-6 5 0-1,-3-2-157-15,0-6-3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1T16:41:51.4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96 10795 24575,'0'25'0,"0"1"0,-14 14 0,-4 6 0,7-12 0,0 2 0,-1 3 0,-1 1-656,0 0 1,-1 2-1,-1 1 1,0 2 0,0-1 212,2-5 1,-1 1 0,1 1-1,0 0 1,0 0 0,0 0 442,1 0 0,0-1 0,-1 1 0,2 0 0,-1 0 0,2 2 0,-1 3 0,1 1 0,1 1 0,0 0 0,1-1 0,0-1 0,0 0 0,0-1 0,1-1 0,0 1 0,2 0 0,1-3 0,0 1 0,1 0 0,1-1 0,0 0 0,1-3 149,0 8 1,1-2 0,1-2 0,-1-1-150,-1 1 0,1-3 0,1 2 0,3 7 0,3 2 0,-2-2 0,-4-8 0,-1-2 0,3 2 0,3 1 0,2 3 0,1 0 0,-1-2 0,-2 4 0,0-2 0,1 0 0,1-7 0,1 2 0,0-2 0,1-1 0,2 1 0,0-3 0,-1 2 304,-4 3 0,-1 1 0,1-1-304,2-4 0,2-2 0,0 2 0,3 9 0,0 2 0,1-2-275,-2-4 1,1-1-1,0 1 275,0-6 0,2 1 0,-1 0 0,-1-4 0,4 10 0,-1-2 797,-6-7 0,0 1 0,3-3-797,18 6 0,2 1 0,-14-1 0,-2 5 0,3 0-124,2-7 1,4 0 0,0 0 0,-2 1 123,-5 0 0,-2 0 0,0 1 0,0-1 0,4 3 0,1 0 0,-1 1 0,-2-1 0,-5-1 0,-1-1 0,-2 1 0,2-2 0,3 7 0,1-1 0,-2 1 0,-4-1 0,-2 1 0,3 1 0,2-7 0,2 1 0,1 1 0,-2 0 0,-1 1 0,-2 0 0,1 2 0,3 0-357,0-5 0,2 1 0,1 0 0,1 1 0,0 0 0,-1-2 357,0 2 0,-1-1 0,0-1 0,2 1 0,2 2-252,-2-5 1,3 1 0,1 1-1,1 1 1,0-1 0,-1-1-1,-2-2 252,3 4 0,-1-2 0,-1-1 0,1 0 0,1 1 0,4 3 0,1 1 0,1-1 0,-1-1 0,-2-2 28,-5-3 1,-1 0-1,-1-4 1,-1-3 0,8 5-1,-3-7 1,5 8-1</inkml:trace>
  <inkml:trace contextRef="#ctx0" brushRef="#br0" timeOffset="2421">14358 10866 24575,'0'33'0,"0"0"0,0 14 0,0 4 0,0-14 0,0 2 0,0 2 0,0 1-820,0 4 1,0 0 0,0 2 0,0 0 583,0-7 0,0 1 0,0 0 1,0 1-1,0 1-377,0 3 0,0 0 0,0 2 0,0 0 1,0 2 612,0-9 0,0 1 0,0 1 0,0 1 0,0-1 0,0 0 0,0 0 0,0 3 0,0-1 0,0 0 0,0 1 0,0-1 0,0 2 0,0-3 0,0 1 0,0 0 0,0 1 0,0-1 0,0-2 0,0-1 18,1 6 1,-1-1 0,1-2 0,-1-2 0,-2 1-19,0 3 0,-2-2 0,0 1 0,-1 0 0,0-7 0,0 1 0,0 0 0,-1 0 0,-1-2 0,-1 1 0,-1-1 0,-1-1 0,0 1 0,-1 5 0,0 1 0,0-1 0,1 0-121,0-4 0,1 0 1,0-1-1,2-1 121,-1-1 0,2-1 0,0 0 0,1 4 0,0 0 0,-1-2 0,-2 7 0,1 0 0,5-8 0,2 1 0,-2 1 0,-7 6 0,-3 1 0,1 2 24,6-11 1,1 1-1,0 0 1,-2 2-25,-5 7 0,-1 2 0,-2-1 0,0 0 0,1-7 0,0-1 0,-1 0 0,-1 3 0,0-2 0,-1 1 0,-1 3 0,-1-1 0,0 1 0,0-3-19,1-4 0,-1-1 0,0-1 0,-1 1 0,0 1 1,0 2 18,2-3 0,0 2 0,0 2 0,-1 1 0,0-1 0,1 0 0,-2 0 0,1-2 0,-2 1 0,0-1 0,0 0 0,-1-1 0,1 0 0,0 0 0,0 0 0,-2 8 0,1 0 0,1 0 0,-1-1 0,0 0 0,1-2-64,-3 1 1,-1 0 0,1-2 0,0-1 0,2 1 63,2-1 0,1 0 0,1 0 0,0-1 0,0-3-68,-3 2 1,-1-3-1,2-1 1,0 0 67,-1 13 0,2-1 0,2-4 729,-3-4 0,2-4-729,-1 1 0,5-5 3276,9-12-3229,-12 13 0,16-28 0,0 11 0</inkml:trace>
  <inkml:trace contextRef="#ctx0" brushRef="#br0" timeOffset="6107">12348 7920 24575,'0'45'0,"6"-16"0,3 1 0,-1-4 0,4 3 0,4 1 0,5 4 0,2 2 0,-1-3-1093,4 1 1,0-2 0,1 4 1087,-7-2 1,1 4-1,1 1 1,-1-1-1,0-3 5,9 5 0,0-5 0,-3 4 0,-7 5 0,-3 3 0,0-1-159,6-3 0,0 0 1,-2 0 158,-6-1 0,-3 0 0,0 2 0,0-8 0,1 1 0,0 1 0,0 0 0,0 1 0,0 0 0,0 0 0,-1 0 0,-1-2 0,-2-2 0,0 1 0,1 1 0,3 6 0,0 1 0,0 0 0,-1-2 0,1 2 0,-2-2 0,1 1 0,-1 3 0,0 1 0,2-3 0,1-4 0,2-3 0,-3 0 373,-2 10 0,0-2-373,2-12 0,2-1 0,-4-3 0,-9-1 0,0-1 0,11 5 0,6 2 0,-4-2 0,-11 0 0,0-1 801,18 12 0,3 0-801,-15-9 0,-1-1 0,8 2 0,2 0 0,-2 2 0,1 1 0,-6-5 0,-1 2 0,1-1 329,6 10 1,-1 2-330,-5-4 0,0 3 0,0-3 0,-1-9 0,1-2 0,0 1 0,0 10 0,0 2 0,-1-4 0,0-3 0,-2 0 0,-3-4 0,-2 2 0,1-1 0,4 11 0,-2 0 0,-5-6 0,-1 2 0,0 1 0,4 4 0,1 1 0,-1 1-494,-4-1 1,-2 1 0,1 2 493,0-6 0,0 1 0,0 1 0,0-1 0,0-3 0,0-2 0,0 1 0,0-1 0,0-2 0,1 0 0,-1 0 0,-1 1 0,-2 7 0,-2 1 0,1 0 0,0-3 0,3-4 0,1-2 0,-3 2 0,-3 0 0,-2 2 0,-1 1 0,1 0 0,3-1 0,1 0 0,-1-1 0,-1-1 0,-4 4 0,-2-1 0,-1 5-429,3-7 1,0 4 0,-1 4 0,-1-1 0,0-2 0,0-5 428,-2-1 0,0-5 0,-1 0 0,-1 4 0,3 2 0,0 4 0,-1 2 0,0 1 0,-1-3 0,-2-4 0,-5 3 0,-2-3 0,0-2 0,0 2-295,6-5 1,0 0 0,1 2 0,-2-1 0,-1 0 294,-4 2 0,-2 0 0,-1 0 0,0-1 0,2-3 70,0-2 1,2-2 0,0-1 0,0 1-71,-3 3 0,-1 1 0,1-1 0,3-3 0,-6 6 0,3-4 0,0-5 0,1-1 1186,6-1 1,3-1-1187,-4 10 2333,-11 1-2333,27-1 1300,-28 0-1300,28 0 0,-27 1 0,27-1 0,-27 0 0,27 0 0,-4-10 0,0 1 0,7 13 0,2 1 0,0-2 0,-2 0 0,-6 10 0,-1-2 0,6-10 0,0-1 0,-6 0 0,0 0 0,7 1 0,2-1 0,-2-7 0,2-1 0,6 6 0,2 0 0,-9-4 0,4-3 0,11-6 0,1 0 0,-12 27 0,12-43 0,-16 11 0,15-15 0,-11 0 0,12 0 0,-16 0 0,0 0 0,0 0 0</inkml:trace>
  <inkml:trace contextRef="#ctx0" brushRef="#br0" timeOffset="7446">12630 15963 24575,'0'35'0,"0"-10"0,0 1 0,0 1 0,0 1 0,0 7 0,0 1 0,0 0 0,0-2 0,0-6 0,0-1 0,1 11 0,-2-1 0,-7-9 0,0 1 0,7 9 0,-2 2 0,-13-4 0,1-1 0,12-8 0,2 0 0,-6 8 0,-2-3 0,-6 7 0,13-13 0,0-1 0,-14 11 0,16-1 0,0-16 0,0 13 0,0-28 0,-16 11 0,12 1 0,-27-12 0,27 27 0,-12-27 0,16 12 0</inkml:trace>
  <inkml:trace contextRef="#ctx0" brushRef="#br0" timeOffset="12509">11448 17321 24575,'35'0'0,"1"0"0,-1 0 0,0 0 0,-10 0 0,1 0 0,1 0 0,1 0 0,7 2 0,0-4 0,-6-5 0,-3-1 0,10 4 0,11-12 0,-24 16 0,2 1 0,1-2 0,9-15 0,1 13 0,-1-13 0,-15 16 0,11 0 0,-4 0 0,11 0 0,5 0 0,-8 0 0,-15 0 0,-5 0 0,1 0 0,19 0 0,-8-8 0,1 0 0,0 6 0,-1 0 0,-1-6 0,-1 1 0,10 7 0,-9 0 0,-1 0 0,14 0 0,-13 0 0,-1 0 0,11 0 0,-1 0 0,0 0 0,0 0 0,1 0 0,-11-8 0,1 0 0,13 4 0,-13-4 0,-1 0 0,10 8 0,0 0 0,1 0 0,-1 0 0,-15 0 0,19 0 0,-33 16 0,17-12 0,-23 12 0,-23-1 0,17 5 0,-13 4 0,-1 3 0,0 12 0,10-2 0,0 0 0,-5 5 0,14-6 0,2 2 0,-9-3 0,0 1 0,6 0 0,0 2 0,-3-5 0,-1 2 0,1-1 0,5 11 0,0 0-159,0-10 1,0 0-1,0 1 159,0 0 0,0-1 0,0 0 0,0 11 0,0-2 0,0-7 0,0-3 0,0-7 0,0-3 0,0-5 0,0-3 0,0-16 0,0 0 476,-15 0-476,-5 0 0,-4 0 0,-3 0 0,0 0 0,-1 0 0,-6 0 0,-2 0 0,3 0 0,-1 0 0,-1 0 0,-2 0 0,0 0 0,1 0 0,-12 0 0,2 0 0,2 2 0,6-4 0,2-14 0,-2 13 0,-6 2 0,2-7 0,-2 1-186,4 6 1,-2 2 0,0-1 185,4-5 0,0-1 0,1 1 0,1 3 0,2 2 0,-2-2 0,-4-3 0,-1-1 0,0 1 0,4 4 0,1 2 0,0-1 0,0 0 0,0 0 0,2 0 0,-12 0 0,6 0 0,0 0 0,-7 0 0,43 0 0,-27 0 0,27 0 556,-27 0-556,27-15 0,-28 11 0,29-28 0,-13 28 0,16-11 0,0-17 0,0 9 0,1-8 0,-2-5 0,-7 2 0,0-2 0,6-9 0,0-1 0,-6 1 0,1 0 0,6 2 0,2 0 0,-1 7 0,0 2 0,0 6 0,0 1 0,0 0 0,0 3 0,0-12 0,0 17 0,0 3 0,0-7 0,0 17 0,0-18 0,0 24 0,0-15 0,0-5 0,6-12 0,3-3 0,11-8 0,-11 9 0,1 2 0,22-4 0,-28 17 0,11 3 0,-15 16 0,0 0 0,16 0 0,-12 16 0,12-12 0,-1 27 0,21-27 0,-17 11 0,1 1 0,5-13 0,1-2 0,1 6 0,-3 2 0,-1 7 0,24-13 0,-11 13 0,3-16 0,-7 8 0,2 0 0,-6-6 0,-1 0 0,0 6 0,1-1 0,5-6 0,1-2 0,-7 1 0,1 0 0,10 1 0,2-2 0,-4-5 0,1-3 0,-2 2 0,3 1 0,-2-1 0,4-3 0,-1 1 0,-5 2 0,1 1 0,-2 3 0,-5 2 0,-1 2 0,7-1 0,-2 0 0,7 0 0,-6 0 0,1 0 0,-7 0 0,1 0 0,7 0 0,0 0 0,-6 0 0,-3 0 0,10 0 0,-21 0 0,-15 0 0,0-16 0,0 12 0,0-11 0</inkml:trace>
  <inkml:trace contextRef="#ctx0" brushRef="#br0" timeOffset="17983">11801 17762 24575,'0'36'0,"0"-1"0,0-10 0,0 1 0,0 1 0,0 1 0,-2 8 0,4-2 0,13 6 0,-11 7 0,12-44 0,-16 13 0,0-16 0,0-16 0,0-3 0,0-1 0,0-11 0,0 27 0,0-27 0,0-5 0,16-3 0,-8 6 0,3 0 0,6 12 0,2 2 0,-1-7 0,-1 1 0,2 6 0,-3 3 0,-16 0 0,0 12 0,16-11 0,-12 15 0,11 0 0,1-16 0,-12 12 0,12-11 0</inkml:trace>
  <inkml:trace contextRef="#ctx0" brushRef="#br0" timeOffset="22428">11624 17427 24575,'0'30'0,"0"5"0,0 0 0,0-7 0,0 4 0,0 2 0,0 2 0,0-1 0,0 0 0,0 0 0,0 1 0,-1-11 0,2 1 0,15 13 0,-14 0 0,0 4 0,14 3 0,-1-2 0,-12-12 0,-2-1 0,8 14 0,-2-12 0,-7-29 0,16 12 0,-12-16 0,27 0 0,-27 0 0,11 0 0,1 0 0,-12 0 0,12 0 0,-16-16 0,0-3 0,0-17 0,0 1 0,0 10 0,0-1 0,0-1 0,0-1 0,-1-6 0,2-2 0,6 0 0,1 1 0,-6 7 0,0 1 0,7 0 0,-2 3 0,-7 5 0,0 3 0,16 0 0,-12 12 0,11-11 0,-15-1 0,16-3 0,-6-6 0,0-1 0,9-14 0,13 5 0,-29 4 0,13 27 0,-16-12 0,0 16 0,0 0 0,0 0 0</inkml:trace>
  <inkml:trace contextRef="#ctx0" brushRef="#br0" timeOffset="25367">12242 17974 24575,'-20'35'0,"-19"-15"0,33 11 0,-17-27 0,23 28 0,-16-13 0,-4 16 0,1 1 0,3-1 0,0 0 0,12-15 0,-11-4 0,15-1 0,0-11 0,0 27 0,0-11 0,0 0 0,0-5 0,0 1 0,0-12 0,15 12 0,5-1 0,15-11 0,-12 12 0,-3 0 0,2-12 0,17 11 0,-19-15 0,15 0 0,0 0 0,1 0 0,-17 0 0,-3-15 0,0-5 0,-13-15 0,13 8 0,0 3 0,-12 0 0,11-7 0,1-1 0,-12 9 0,4-2 0,0-1 0,-8-9 0,0 15 0,0 4 0,0 16 0,0 0 0,-16 0 0,12 0 0,-27 0 0,27 0 0,-28 0 0,29 0 0,-13 16 0,16 19 0,0-8 0,0 1 0,1-1 0,-2 1 0,-7 6 0,0-1 0,4 6 0,-4-14 0,1 1 0,7 17 0,0-6 0,0 6 0,0-7 0,0-1 0,0 0 0,0 1 0,0-12 0,0 2 0,0 2 0,0-1 0,0 0 0,0 1 0,0 6 0,0-1 0,0 6 0,0-6 0,0-16 0</inkml:trace>
  <inkml:trace contextRef="#ctx0" brushRef="#br0" timeOffset="27690">12595 18256 24575,'0'20'0,"0"11"0,0-11 0,0-1 0,0-3 0,0 0 0,0 3 0,-16 17 0,12-1 0,-12-15 0,16-5 0,0 9 0,0-42 0,0 20 0,16-29 0,-12-5 0,27 28 0,-27-11 0,12 15 0,-16 0 0</inkml:trace>
  <inkml:trace contextRef="#ctx0" brushRef="#br0" timeOffset="28845">12630 18327 24575,'0'25'0,"0"1"0,0 13 0,0-4 0,0-3 0,0-28 0,0 11 0,0 9 0,0-18 0,7 19 0,1 4 0,-4-5 0,5 1 0,-2 1 0,-7 9 0,0-15 0,0-4 0</inkml:trace>
  <inkml:trace contextRef="#ctx0" brushRef="#br0" timeOffset="35219">9755 10478 24575,'-26'0'0,"1"0"0,-17 21 0,-3 5 0,7-13 0,-2 1 0,5 7 0,-1 4 0,5-4 0,-8-2 0,14-2 0,3-2 0,2-12 0,1 13 0,-13 0 0,28-12 0,-27 11 0,27-15 0,-27 16 0,11-12 0,-15 27 0,15-27 0,5 12 0,-1 0 0,12-12 0,-27 27 0,27-27 0,-28 27 0,28-27 0,-35 12 0,33-16 0,-17 0 0,23 0 0,0 16 0,-16-13 0,12 13 0,-11-16 0,15 0 0,0 0 0,-16 16 0,12-12 0,-12 11 0,16-15 0,0 0 0</inkml:trace>
  <inkml:trace contextRef="#ctx0" brushRef="#br0" timeOffset="40168">7850 11201 24575,'0'-20'0,"0"4"0,0-23 0,0 29 0,0-21 0,0-8 0,0 3 0,0 1 0,0 4 0,0 0 0,0-12 0,0 3 0,0 5 0,0 15 0,0-11 0,0 27 0,0-12 0,0 1 0,0-5 0,0 1 0,0 3 0,0 16 0,15-16 0,-11 12 0,28-11 0,-5 15 0,10 0 0,-7 0 0,-1 0 0,10 0 0,-6-7 0,1-2 0,-6 0 0,-1-2 0,0-6 0,1-1 0,12-1 0,2 3 0,-12 6 0,-1 0 0,-1-7 0,-1 3 0,20 10 0,-28-12 0,1 16 0,-4 0 0,-16 0 0,0 0 0,0 16 0,15 4 0,-5 3 0,0 4 0,7 1 0,1-1 0,1 1 0,-3-1 0,-6-1 0,0-1 0,21 10 0,-27 1 0,28-1 0,-13-15 0,1 11 0,11-11 0,-21 4 0,0 3 0,7-8 0,1 1 0,-8 13 0,0 0 0,6-9 0,-1-1 0,-12 11 0,-2 1 0,15 12 0,-8-21 0,-1-1 0,-3 10 0,16-9 0,-1-1 0,-13 14 0,5-13 0,2-1 0,-4 2 0,-3-3 0,-2 0 0,12-1 0,0 1 0,-12 11 0,11 4 0,-15-12 0,0-3 0,16-4 0,-12 11 0,12-27 0,-16 12 0,-16-16 0,-19 0 0,5-1 0,-3 2 0,1 7 0,-3 3 0,-2 1-391,-7 0 0,-1 0 0,1 3 391,5 7 0,2 3 0,-1-1 0,-2-5 0,-1-2 0,5 2 0,-2 7 0,5-1 0,6-7 0,-1-1 0,-5 1 0,-1-1 0,7 1 0,0 0 0,-9-1 0,1 1 0,8 4 0,-1-1 586,-6-10 1,2 0-587,12 9 0,0-1 0,-5-16 0,-1-2 0,-17 14 0,22-15 0,-3 0 0,24 0 0,0 0 0,0-15 0,0 11 0,0-35 0,0 33 0,0-20 0,0-3 0,0 5 0,0-7 0,0-4 0,1 8 0,-2-1 0,-6-14 0,-1-2 0,6 6 0,0 1 0,-14-6 0,0 0 0,15 6 0,-2 3 0,-12 7 0,-1-1 0,14-6 0,0 2 0,-13 12 0,-1 1 0,6-8 0,0 3 0,-10 4 0,-11-11 0,27 11 0,-27-15 0,11 0 0,-15-1 0,15 1 0,5 15 0,15-11 0,0 27 0,-16-12 0,12 16 0,-12 0 0,16-15 0,-15-13 0,11 7 0,-12 1 0,0 1 0,13-1 0,-13-15 0,16-1 0,-16 17 0,12 3 0,-11 0 0,15 13 0,0-13 0,0 0 0,15 12 0,21-27 0,-10 28 0,2 2 0,7-15 0,1 1 0,-1 12 0,1 2 0,-1-6 0,0-2 0,-8 1 0,1 0 0,10 8 0,-2-4 0,-15-11 0,0-1 0,8 14 0,0 0 0,7-29 0,-1 27 0,0-28 0,1 13 0,-1-16 0,-16 15 0,-3 4 0,-16 16 0,16 0 0,-12 0 0,27 0 0,-11 0 0,-1 0 0,-3 0 0,-16-15 0,0 11 0,0-12 0,0 16 0,0 0 0</inkml:trace>
  <inkml:trace contextRef="#ctx0" brushRef="#br0" timeOffset="43323">7814 11165 24575,'16'36'0,"4"-1"0,-4-10 0,3 1 0,1 1 0,3 1 0,11 6 0,1 2 0,-10 0 0,1-1 0,8-7 0,-2-1 0,-13-1 0,-2-1 0,18 10 0,0 0 0,0-15 0,-15 11 0,11-27 0,-27 28 0,12-29 0,-16 13 0,0-16 0,0-16 0,0 13 0,0-29 0,0 13 0,0-17 0,-7 11 0,-2-1 0,0-1 0,-1-1 0,-8-7 0,0 0 0,9 7 0,-1 1 0,-7 0 0,2 3 0,11 4 0,-11-11 0,15 27 0,0-11 0,0-1 0,0 12 0,0-27 0,-16-5 0,14-1 0,0-4 0,-6 3 0,1-1 0,5-8 0,4 0 0,-2 10 0,0 4 0,0-6 0,0-8 0,0 43 0,0-12 0</inkml:trace>
  <inkml:trace contextRef="#ctx0" brushRef="#br0" timeOffset="45863">8502 11377 24575,'0'26'0,"0"-1"0,-7 17 0,-1 2 0,6-5 0,0 1 0,-7 5 0,2-4 0,7-6 0,0-3 0,0-29 0,0 29 0,0-13 0,16 17 0,-12-1 0,27 0 0,-27-15 0,12 11 0,-16-27 0,0 12 0,0-16 0,0 0 0,15 0 0,5 0 0,-1 0 0,13 0 0,-28-16 0,11 12 0,-15-27 0,0 11 0,0-4 0,0-3 0,0-12 0,-1 6 0,2-1 0,15-5 0,-14 13 0,0 1 0,14 6 0,-16-13 0,0 28 0,0-11 0,0-1 0,-16-4 0,12 1 0,-27 3 0,27 16 0,-12 0 0,16 16 0,0-12 0,0 11 0,0 1 0,0 4 0,0 4 0,0 3 0,0 12 0,0-4 0,0-3 0,0-29 0,0 29 0,0-13 0,-1 5 0,2 3 0,7 8 0,0 1 0,-7-7 0,2 1 0,5 1 0,4 4 0,-1-3 0,-1 1 0,0 0 0,-1 11 0,1 1 0,6-6 0,0 0 0,-6-4 0,-1 1 0,0-1 0,2 0 0,6 0 0,-3 1 0,-12-2 0,0 2 0,14 7 0,-1 0 0,-13-5 0,0-1 0,14 0 0,0-4 0,-12 3 0,11-5 0,-15-11 0,16-1 0,-12-3 0,12-16 0,-16 0 0,0 0 0,0 0 0</inkml:trace>
  <inkml:trace contextRef="#ctx0" brushRef="#br0" timeOffset="50618">12348 6809 24575,'0'-36'0,"0"1"0,0 0 0,0-1 0,0 0 0,0 2 0,0-3 0,0-1 0,0-11 0,0 0 0,0 20 0,0 0 0,0-15 0,0 1 0,0 14 0,0 4 0,0-11 0,0 5 0,0 27 0,0-12 0</inkml:trace>
  <inkml:trace contextRef="#ctx0" brushRef="#br0" timeOffset="53604">11660 5556 24575,'0'34'0,"0"-1"0,0 4 0,0 0 0,0 4 0,0 1 0,0 8 0,0 0 0,0-17 0,0 0 0,0 0 0,0 3 0,0-3 0,0 5 0,0-1 0,0-1 0,0-2 0,0-6 0,0-5 0,0-3 0,15 11 0,-11-27 0,12 12 0,-16-1 0,0-26 0,16 22 0,3-42 0,6 21 0,1 0 0,-6-6 0,-1-3 0,7 2 0,-1-1 0,1-8 0,-1 1 0,14 1 0,-3-7 0,-5 31 0,-27 0 0,12 0 0,-1-16 0,5 12 0,8-4 0,3 1 0,10 7 0,-11-8 0,-1 0 0,6 4 0,-9-4 0,-1 1 0,-2 7 0,25 0 0,-45 0 0,29 0 0,-28 0 0,27 0 0,-27 0 0,12 0 0,-1 0 0,5 0 0,12-8 0,3 0 0,8 4 0,-17-4 0,-1 0 0,6 8 0,-27 0 0,27 0 0,-11 0 0,15 0 0,-15 0 0,11 0 0,-27 0 0,12 0 0,-16-15 0,0-5 0,0-3 0,0-5 0,-8-10 0,0-2 0,6 2 0,0-1 0,-6-2 0,-4-3 0,1 4 0,1 0 0,0 1 0,2-5 0,-3 2 0,-6 15 0,2 3 0,11-11 0,-11 0 0,-1-1 0,12 17 0,-12 3 0,16 0 0,0 12 0,0-11 0,0 30 0,0-11 0,-15 28 0,-5-28 0,-3 11 0,-5 1 0,-5-13 0,-4-2 0,3 8 0,-1 3 0,-2-2-286,-7-3 0,-1-1 0,0 1 286,3 4 0,1 2 0,-3-2-310,1-4 0,-2-3 0,-1 0 0,4 1 310,1 1 0,4-1 0,-3-1 0,-1-2 0,-4-2 0,1-1 0,6 0 0,-3 1 0,3 0 0,-12 0 0,2 0 0,20 0 0,1 0 0,0 0 0,-1 0 402,1 0 0,3 0-402,5 0 0,3 0 0,16 0 0</inkml:trace>
  <inkml:trace contextRef="#ctx0" brushRef="#br0" timeOffset="55556">15029 10513 24575,'33'0'0,"0"0"0,10 15 0,-2-6 0,1 2 0,-10 6 0,-2 1 0,6 0 0,1 0 0,-6-6 0,1-1 0,-1 1 0,7 5 0,-1 1 0,6 1 0,0-3 0,-15-6 0,-1 0 0,7 7 0,-2-3 0,7-10 0,-13 4 0,-1 0 0,11-8 0,-17 0 0,-3 0 0,-16 0 0,0 0 0,0 0 0</inkml:trace>
  <inkml:trace contextRef="#ctx0" brushRef="#br0" timeOffset="59263">15928 10689 24575,'0'35'0,"0"-10"0,0 1 0,0 2 0,0-1 0,0 0 0,0 1 0,0 5 0,0 1 0,0-7 0,0 1 0,0 3 0,0 0 0,0 4 0,0-1 0,0 13 0,0-13 0,0-1 0,0 6 0,1-6 0,-2 0 0,-6-5 0,-1-1 0,6 2 0,0-3 0,-14 10 0,16-5 0,0-27 0,0 27 0,0 4 0,0-11 0,-16 23 0,12-27 0,-11-1 0,15-3 0,15-16 0,21 0 0,-10 0 0,3 0 0,6 0 0,0 0 0,-7 0 0,-1 0 0,7 0 0,-1 0 0,6 0 0,-14 0 0,1 0 0,9 0 0,0 0 0,1-16 0,7 12 0,-6-11 0,6 15 0,-8 0 0,-15 0 0,-4 0 0,15 0 0,8-16 0,-12 7 0,1-2 0,6-5 0,-1-3 0,-5 2 0,-1-1 0,0-7 0,0-1 0,1 6 0,-5 1 0,-3-17 0,-4 21 0,-16 15 0,0-16 0,0 12 0,0-12 0,0 16 0,0-15 0,0 11 0,-16-28 0,12 13 0,-19-5 0,-1-3 0,16-12 0,-16 21 0,1 0 0,19-13 0,-11 11 0,-1-23 0,12 6 0,-12 16 0,1-1 0,12-4 0,2 1 0,-15-14 0,7 6 0,2-1 0,3-5 0,-11 5 0,-1 1 0,12 10 0,-12-24 0,16 27 0,0 1 0,0-13 0,0 13 0,0-17 0,-7-4 0,-1-2 0,4-5 0,-4-3 0,0 2 0,8 9 0,0 4 0,0 19 0,-16 0 0,13 12 0,-13-11 0,16 30 0,-16-11 0,12 12 0,-43-16 0,16 7 0,0 2 0,0-8 0,1 1 0,-7 14 0,-1 0 0,4-15 0,2 2 0,10 12 0,1 1 0,-21-13 0,1-2 0,2 15 0,13-15 0,1-2 0,-10 1 0,0 0 0,-1 0 0,1 0 0,15 0 0,5 0 0,15 15 0,0-11 0,0 43 0,0-23 0,-1 21 0,2 8 0,6-7 0,1 2-343,-6-3 0,-3 4 0,4-2 343,7-4 0,2-1 0,-2-2 0,-9 7 0,2-3 0,12-5 0,1-4 0,-12 2 0,12-9 0,-16-13 0,0-15 0</inkml:trace>
  <inkml:trace contextRef="#ctx0" brushRef="#br0" timeOffset="69620">13159 7743 24575,'0'36'0,"0"-11"0,0 1 0,0 13 0,0-10 0,0 1 0,0-3 0,0-1 0,0 21 0,0-14 0,0 0 0,0 6 0,7-12 0,2-3 0,-5-4 0,11 11 0,-15-27 0,0 12 0,0-16 0,24 0 0,-18 16 0,17-12 0,-23 11 0,0-15 0,0 0 0,31 0 0,-7 0 0,11 16 0,-19-12 0,0 12 0,-12-16 0,11 0 0,-15 15 0,0-11 0,0 28 0,16-29 0,-12 13 0,12 0 0,-16-12 0,0 11 0</inkml:trace>
  <inkml:trace contextRef="#ctx0" brushRef="#br0" timeOffset="73228">13282 8608 24575,'36'0'0,"-1"-16"0,0-3 0,1-1 0,-1 4 0,-9 7 0,-1 3 0,-2 2 0,24-12 0,-43 16 0,12 0 0,-16-16 0,16 12 0,-12-11 0,27-1 0,-12 12 0,1-12 0,-4 16 0,-16 0 0,0-15 0,15 11 0,-11-12 0,12 32 0,-16 3 0,0 5 0,0 3 0,0 7 0,0 3 0,0 7 0,0 2 0,-1-11 0,1 2 0,1-3 0,7 4 0,0-2 0,-7-1 0,2-3 0,12 3 0,1 8 0,-12-5 0,12 5 0,-16-24 0,0-3 0,0 0 0,0-12 0,0 11 0,0 1 0,0 4 0,0 15 0,0 0 0,15-15 0,-11-5 0,12-15 0,-32 0 0,-3 0 0,-6 2 0,-1-4 0,-14-13 0,7 13 0,0 0 0,-6-14 0,12 15 0,3 2 0,4-1 0,-11 0 0,27 0 0,-28 0 0,13 0 0,-16 0 0,-1 0 0,1 16 0,0-12 0,15 27 0,4-43 0,16 24 0,0-43 0,0 11 0,-5-5 0,-5-1 0,-18-13 0,10 6 0,-1-1 0,5 11 0,1-1 0,-5-10 0,4 0 0,10-13 0,-4 21 0,1 1 0,7-11 0,-16 1 0,12 16 0,-12-13 0,16 28 0,0-11 0,0 15 0</inkml:trace>
  <inkml:trace contextRef="#ctx0" brushRef="#br0" timeOffset="74801">13565 9366 24575,'15'20'0,"-11"11"0,28-11 0,-13-1 0,-2 6 0,1-3 0,18-14 0,-18 15 0,-1 1 0,18-4 0,1 15 0,-1 0 0,0-15 0,0 11 0,1-11 0,-1 0 0,0 11 0,1-11 0,-17-1 0,-3-3 0,-16-16 0</inkml:trace>
  <inkml:trace contextRef="#ctx0" brushRef="#br0" timeOffset="76286">12736 8326 24575,'33'0'0,"0"0"0,3 0 0,3 0 0,-5 0 0,2 0 0,0 0-345,-1 0 0,0 0 0,0 0 345,3-1 0,1 0 0,-2 3 0,9 5 0,0 1 0,-10-7 0,0-1 0,2 3 0,7 10 0,1 6 0,0-4-504,-2-6 1,0-3 0,1 3 503,-2 1 0,1 3 0,0 1 0,-2 0 0,2 3 0,-2 1 0,-3-2 279,8-5 1,-4 1-280,-1 12 0,-1-1 0,-1-13 0,-2 0 0,-7 7 0,-1 1 242,9-1 1,-4 1-243,1 18 724,-19-10 1,1-1-725,17-2 13,-15-7 0,-4-20 0,-16-12 0</inkml:trace>
  <inkml:trace contextRef="#ctx0" brushRef="#br0" timeOffset="78101">13282 9860 24575,'0'-35'0,"0"-3"0,0-6 0,4 9 0,2-1 0,0-3-820,-1-2 1,0-3 0,0-2 0,0 0 685,-1-1 1,0-1 0,1-1 0,1-3-330,1 8 0,1-3 0,1-1 0,-1-1 1,0 1-1,-1 2 463,-1-1 0,-1 2 0,-1 0 0,0-1 0,1 0 0,0 2 0,1-2 0,0 0 0,0 1 0,0 1 0,0 2 27,2-4 1,1 2-1,0 1 1,-4 0-28,-2-1 0,-4 0 0,1 1 0,2 1 0,8-4 0,2 1 0,-2-1-174,-7 0 1,-4-1 0,3 1 173,3 7 0,1 1 0,-2 1 730,-3-8 1,-2 0-731,0 2 0,2 0 0,7 0 0,0 0 0,-7 6 0,2-1 0,6 4 0,4-1 0,-4 2 1546,-6 3 1,-2 2-1547,8-8 0,-2 5 420,-7 11 1,0 5-1,0 15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1T16:50:51.4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70 17392 24575,'42'0'0,"0"0"0,-2 0 0,-5 0 0,0 0 0,-15 0 0,11 0 0,-27 0 0,12 0 0,-1 16 0,5-12 0,15 11 0,-15 9 0,11-18 0,-27 17 0,12-7 0,-16-12 0,0 27 0,-16-11 0,8 3 0,-3 5 0,-21 6 0,-3 2 0,13 1 0,1 1 0,-1-10 0,-2 1 0,3 0 0,3 8 0,1-4 0,-1-13 0,1 0 0,-1 11 0,0 0 0,-4-10 0,1-2 0,0 20 0,9-13 0,0-5 0,-3-17 0,11 27 0,-12-27 0,16 12 0,0-16 0,0 0 0,0 15 0,0-11 0,0 28 0,0-13 0,0 1 0,0-4 0,16-16 0,11 0 0,5 0 0,5 0 0,3 0 0,2 0 0,-8-5 0,2-1 0,0 1 0,-1 3 0,1 2 0,-1-2 0,10-6 0,0 0 0,-11 7 0,2 2 0,-4-1 0,-3 0 0,0 0 0,14 0 0,-3 0 0,-1 0 0,-12 0 0,-3 0 0,-4 0 0,-5 0 0,1 0 0,-12-15-820,12 11 1,-16-12 0,0 16 0</inkml:trace>
  <inkml:trace contextRef="#ctx0" brushRef="#br0" timeOffset="1004">14888 17868 24575,'39'0'0,"8"0"0,-43 0 0,11 0 0,1 0 0,4 0 0,4 0 0,3 0 0,12 0 0,-14 0 0,1 0 0,0 0 0,-1 0 0,14 0 0,-9 0 0,-1 0 0,-8 0 0,3 0 0,-24 0 0,0 0 0,0 0 0</inkml:trace>
  <inkml:trace contextRef="#ctx0" brushRef="#br0" timeOffset="2899">15099 17586 24575,'-35'-16'0,"0"12"0,15-11 0,4 15 0,16 0 0,0 0 0,16 0 0,-12 0 0,27 0 0,-11 0 0,4-1 0,3 2 0,0 6 0,1 1 0,7-6 0,0 0 0,-3 6 0,-1 0 0,-4-7 0,-1-2 0,17 1 0,-8 0 0,1 0 0,-1 0 0,0 0 0,-15 0 0,-5-16 0,-15 12 0,0-27 0,0 27 0,0-12 0</inkml:trace>
  <inkml:trace contextRef="#ctx0" brushRef="#br0" timeOffset="6838">13882 17515 24575,'20'0'0,"11"0"0,-27 0 0,27 0 0,-27 0 0,12 0 0,0 0 0,3 0 0,5 0 0,3 0 0,1 0 0,-1 0 0,0 0 0,1 0 0,11 0 0,-4 0 0,-9 0 0,4 0 0,-5 0 0,-21 0 0,11-15 0,-15 11 0,0-12 0</inkml:trace>
  <inkml:trace contextRef="#ctx0" brushRef="#br0" timeOffset="9666">14023 17515 24575,'36'0'0,"-1"0"0,0 0 0,-10 0 0,1 0 0,13 0 0,-2 0 0,1 0 0,3 0 0,2 0 0,-12 0 0,-27 0 0,12 0 0,0 0 0,3 0 0,6 2 0,1-4 0,13-13 0,-4 13 0,-3 0 0,-8-14 0,23 16 0,-44 0 0,13 0 0,-16 0 0,0 16 0,0-12 0,0 11 0,0-15 0,-16 16 0,13-12 0,-13 27 0,0 5 0,7-10 0,-1 3 0,-8-2 0,0 0 0,9 9 0,-1-5 0,-22-7 0,30 6 0,0 2 0,-12-12 0,-3-1 0,7 8 0,1 1 0,-8 6 0,-2-1 0,2-6 0,-1 1 0,-1 7 0,3 0 0,6-7 0,0-1 0,-5 8 0,-1-3 0,-12 7 0,18-12 0,-1-3 0,-13-4 0,24 11 0,0-27 0,0 12 0,-15-1 0,11-11 0,-12 28 0,16-28 0,0 11 0,39-30 0,2 11 0,-2-3 0,1-2 0,-13 0 0,1 2 0,5 6 0,0-2 0,-5-12 0,-1-1 0,8 14 0,1 0 0,-9-14 0,0 1 0,7 12 0,-1 2 0,6-15 0,-13 16 0,-1 0 0,11-16 0,-17 12 0,-3-11 0,-16 15 0,0 0 0,0-16 0,0-3 0,0-1 0,0 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9/27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209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clique with</a:t>
            </a:r>
            <a:r>
              <a:rPr lang="en-US" baseline="0" dirty="0"/>
              <a:t> n variables: 2^n parameters.</a:t>
            </a:r>
          </a:p>
          <a:p>
            <a:r>
              <a:rPr lang="en-US" baseline="0" dirty="0"/>
              <a:t>Pairwise: n(n-1) edges: 4n(n-1) </a:t>
            </a:r>
            <a:r>
              <a:rPr lang="en-US" baseline="0" dirty="0" err="1"/>
              <a:t>params</a:t>
            </a:r>
            <a:r>
              <a:rPr lang="en-US" baseline="0" dirty="0"/>
              <a:t>. n nodes: 2n </a:t>
            </a:r>
            <a:r>
              <a:rPr lang="en-US" baseline="0" dirty="0" err="1"/>
              <a:t>params</a:t>
            </a:r>
            <a:r>
              <a:rPr lang="en-US" baseline="0" dirty="0"/>
              <a:t>. Total: 4n^2-2n </a:t>
            </a:r>
            <a:r>
              <a:rPr lang="en-US" baseline="0" dirty="0" err="1"/>
              <a:t>params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74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04371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69874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99194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505702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92629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41337917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1178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9046992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77202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47717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114095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34895167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95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73" r:id="rId13"/>
    <p:sldLayoutId id="2147483682" r:id="rId1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F116B92-3BAA-8BD1-DC13-507BF25E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 lnSpcReduction="10000"/>
          </a:bodyPr>
          <a:lstStyle/>
          <a:p>
            <a:r>
              <a:rPr lang="en-US" dirty="0"/>
              <a:t>Lecture 5. Bayesian Networks. Part 4</a:t>
            </a:r>
          </a:p>
          <a:p>
            <a:pPr lvl="0"/>
            <a:r>
              <a:rPr lang="en-US" dirty="0"/>
              <a:t>Markov Networks. Part 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67DF72-9A4D-1ED4-28EB-B1C0F9610863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688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9838" y="1752600"/>
            <a:ext cx="412432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0</a:t>
            </a:fld>
            <a:endParaRPr kumimoji="0"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</a:t>
            </a:r>
          </a:p>
          <a:p>
            <a:r>
              <a:rPr lang="en-US" dirty="0"/>
              <a:t>Parameters</a:t>
            </a:r>
          </a:p>
          <a:p>
            <a:r>
              <a:rPr lang="en-US" dirty="0"/>
              <a:t>The joint distribution</a:t>
            </a:r>
          </a:p>
          <a:p>
            <a:r>
              <a:rPr lang="en-US" dirty="0"/>
              <a:t>Independenci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1</a:t>
            </a:fld>
            <a:endParaRPr kumimoji="0"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Directed acyclic graph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Conditional probability distributions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P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) = </a:t>
            </a:r>
            <a:r>
              <a:rPr lang="en-US" sz="3000" dirty="0">
                <a:latin typeface="Comic Sans MS" pitchFamily="66" charset="0"/>
                <a:sym typeface="Symbol"/>
              </a:rPr>
              <a:t></a:t>
            </a:r>
            <a:r>
              <a:rPr lang="en-US" dirty="0">
                <a:latin typeface="Comic Sans MS" pitchFamily="66" charset="0"/>
                <a:sym typeface="Symbol"/>
              </a:rPr>
              <a:t>P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 | Pa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)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  <a:sym typeface="Symbol"/>
              </a:rPr>
              <a:t> ND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 | Pa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</a:t>
            </a:r>
          </a:p>
          <a:p>
            <a:pPr lvl="1"/>
            <a:r>
              <a:rPr lang="en-US" dirty="0">
                <a:latin typeface="Comic Sans MS" pitchFamily="66" charset="0"/>
                <a:sym typeface="Symbol"/>
              </a:rPr>
              <a:t>D-separ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2</a:t>
            </a:fld>
            <a:endParaRPr kumimoji="0"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3</a:t>
            </a:fld>
            <a:endParaRPr kumimoji="0"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4</a:t>
            </a:fld>
            <a:endParaRPr kumimoji="0"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ies in 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Separation</a:t>
            </a:r>
          </a:p>
          <a:p>
            <a:pPr marL="822960" lvl="1" indent="-457200"/>
            <a:r>
              <a:rPr lang="en-US" b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b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b="1" dirty="0">
                <a:sym typeface="Symbol"/>
              </a:rPr>
              <a:t>Z</a:t>
            </a:r>
            <a:r>
              <a:rPr lang="en-US" dirty="0">
                <a:sym typeface="Symbol"/>
              </a:rPr>
              <a:t> if </a:t>
            </a:r>
            <a:r>
              <a:rPr lang="en-US" b="1" dirty="0">
                <a:sym typeface="Symbol"/>
              </a:rPr>
              <a:t>X</a:t>
            </a:r>
            <a:r>
              <a:rPr lang="en-US" dirty="0">
                <a:sym typeface="Symbol"/>
              </a:rPr>
              <a:t> and </a:t>
            </a:r>
            <a:r>
              <a:rPr lang="en-US" b="1" dirty="0">
                <a:sym typeface="Symbol"/>
              </a:rPr>
              <a:t>Y</a:t>
            </a:r>
            <a:r>
              <a:rPr lang="en-US" dirty="0">
                <a:sym typeface="Symbol"/>
              </a:rPr>
              <a:t> are separated in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given </a:t>
            </a:r>
            <a:r>
              <a:rPr lang="en-US" b="1" dirty="0">
                <a:sym typeface="Symbol"/>
              </a:rPr>
              <a:t>Z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err="1"/>
              <a:t>Pairwise</a:t>
            </a:r>
            <a:r>
              <a:rPr lang="en-US" dirty="0"/>
              <a:t> independencies</a:t>
            </a:r>
          </a:p>
          <a:p>
            <a:pPr marL="822960" lvl="1" indent="-457200"/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{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}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Local independencies</a:t>
            </a:r>
          </a:p>
          <a:p>
            <a:pPr marL="822960" lvl="1" indent="-457200"/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MB(X) | MB(X), where MB stands for Markov Blanket. </a:t>
            </a:r>
            <a:r>
              <a:rPr lang="en-US" i="1" dirty="0">
                <a:sym typeface="Symbol"/>
              </a:rPr>
              <a:t>Markov Blanket </a:t>
            </a:r>
            <a:r>
              <a:rPr lang="en-US" dirty="0">
                <a:sym typeface="Symbol"/>
              </a:rPr>
              <a:t>of a variable 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 in a Markov network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s its neighbors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5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3826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 err="1">
                <a:latin typeface="Comic Sans MS" pitchFamily="66" charset="0"/>
              </a:rPr>
              <a:t>Pairwise</a:t>
            </a:r>
            <a:r>
              <a:rPr lang="en-US" dirty="0">
                <a:latin typeface="Comic Sans MS" pitchFamily="66" charset="0"/>
              </a:rPr>
              <a:t>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334521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onditional Probability Distributions?</a:t>
            </a:r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>
                <a:latin typeface="Comic Sans MS" pitchFamily="66" charset="0"/>
              </a:rPr>
              <a:t>Pairwise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7</a:t>
            </a:fld>
            <a:endParaRPr kumimoji="0"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onditioned on the neighbo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imple graph of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|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|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8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Marginals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on the (maximal) cliqu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imple graph of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/>
              <a:t>Now consider </a:t>
            </a:r>
            <a:r>
              <a:rPr lang="en-US" i="1" dirty="0"/>
              <a:t>A – B – C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, B, C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,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, C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would you parameterize Markov Networks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9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46F0671-EF3E-4C71-3BDC-C770F35F2940}"/>
                  </a:ext>
                </a:extLst>
              </p14:cNvPr>
              <p14:cNvContentPartPr/>
              <p14:nvPr/>
            </p14:nvContentPartPr>
            <p14:xfrm>
              <a:off x="5594040" y="2545560"/>
              <a:ext cx="3239280" cy="13669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46F0671-EF3E-4C71-3BDC-C770F35F294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84680" y="2536200"/>
                <a:ext cx="3258000" cy="1385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imal I-Map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3713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erization is perhaps the least intuitive concept about MNs</a:t>
            </a:r>
          </a:p>
          <a:p>
            <a:r>
              <a:rPr lang="en-US" dirty="0"/>
              <a:t>Bayesian networks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| Pa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)</a:t>
            </a:r>
          </a:p>
          <a:p>
            <a:r>
              <a:rPr lang="en-US" dirty="0"/>
              <a:t>Markov networks</a:t>
            </a:r>
          </a:p>
          <a:p>
            <a:pPr lvl="1"/>
            <a:r>
              <a:rPr lang="en-US" dirty="0"/>
              <a:t>Cannot use probability distributions directly, but</a:t>
            </a:r>
          </a:p>
          <a:p>
            <a:pPr lvl="1"/>
            <a:r>
              <a:rPr lang="en-US" dirty="0"/>
              <a:t>MNs provide more flexibility in the parameteriz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0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3259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b="1" dirty="0"/>
              <a:t>D</a:t>
            </a:r>
            <a:r>
              <a:rPr lang="en-US" dirty="0"/>
              <a:t> be a set of random variables</a:t>
            </a:r>
          </a:p>
          <a:p>
            <a:r>
              <a:rPr lang="en-US" b="1" dirty="0"/>
              <a:t>Definition: </a:t>
            </a:r>
            <a:r>
              <a:rPr lang="en-US" dirty="0"/>
              <a:t>A </a:t>
            </a:r>
            <a:r>
              <a:rPr lang="en-US" i="1" dirty="0"/>
              <a:t>factor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</a:t>
            </a:r>
            <a:r>
              <a:rPr lang="en-US" dirty="0"/>
              <a:t> is a function from Val(</a:t>
            </a:r>
            <a:r>
              <a:rPr lang="en-US" b="1" dirty="0"/>
              <a:t>D</a:t>
            </a:r>
            <a:r>
              <a:rPr lang="en-US" dirty="0"/>
              <a:t>) to R.</a:t>
            </a:r>
          </a:p>
          <a:p>
            <a:r>
              <a:rPr lang="en-US"/>
              <a:t>A factor is </a:t>
            </a:r>
            <a:r>
              <a:rPr lang="en-US" dirty="0"/>
              <a:t>nonnegative if all entries are nonnegative</a:t>
            </a:r>
          </a:p>
          <a:p>
            <a:r>
              <a:rPr lang="en-US" dirty="0"/>
              <a:t>The </a:t>
            </a:r>
            <a:r>
              <a:rPr lang="en-US" i="1" dirty="0"/>
              <a:t>scope</a:t>
            </a:r>
            <a:r>
              <a:rPr lang="en-US" dirty="0"/>
              <a:t> of factor, denoted as, </a:t>
            </a:r>
            <a:r>
              <a:rPr lang="en-US" i="1" dirty="0"/>
              <a:t>Scope</a:t>
            </a:r>
            <a:r>
              <a:rPr lang="en-US" dirty="0"/>
              <a:t>[</a:t>
            </a:r>
            <a:r>
              <a:rPr lang="en-US" i="1" dirty="0">
                <a:sym typeface="Symbol"/>
              </a:rPr>
              <a:t></a:t>
            </a:r>
            <a:r>
              <a:rPr lang="en-US" dirty="0"/>
              <a:t>], is the set of variables </a:t>
            </a:r>
            <a:r>
              <a:rPr lang="en-US" b="1" dirty="0"/>
              <a:t>D</a:t>
            </a:r>
            <a:r>
              <a:rPr lang="en-US" dirty="0"/>
              <a:t> it is associated wi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: A – B – C</a:t>
            </a:r>
          </a:p>
          <a:p>
            <a:r>
              <a:rPr lang="en-US" dirty="0"/>
              <a:t>Factors: </a:t>
            </a:r>
            <a:r>
              <a:rPr lang="en-US" dirty="0">
                <a:sym typeface="Symbol"/>
              </a:rPr>
              <a:t>(A, B) and (B, C)</a:t>
            </a:r>
          </a:p>
          <a:p>
            <a:r>
              <a:rPr lang="en-US" dirty="0">
                <a:sym typeface="Symbol"/>
              </a:rPr>
              <a:t>Remember the factors are functions from D to R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How can we represent the joint P(A, B, C) using factors?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2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b="1" dirty="0"/>
              <a:t>Definition: </a:t>
            </a:r>
            <a:r>
              <a:rPr lang="en-US" dirty="0"/>
              <a:t>A distribution P is a </a:t>
            </a:r>
            <a:r>
              <a:rPr lang="en-US" i="1" dirty="0"/>
              <a:t>Gibbs distribution </a:t>
            </a:r>
            <a:r>
              <a:rPr lang="en-US" dirty="0"/>
              <a:t>parameterized by a set of factors </a:t>
            </a:r>
            <a:r>
              <a:rPr lang="en-US" dirty="0">
                <a:sym typeface="Symbol"/>
              </a:rPr>
              <a:t> = {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, …,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 err="1">
                <a:sym typeface="Symbol"/>
              </a:rPr>
              <a:t>D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} if it is defined as follows: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3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3124200"/>
          <a:ext cx="521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431800" progId="Equation.DSMT4">
                  <p:embed/>
                </p:oleObj>
              </mc:Choice>
              <mc:Fallback>
                <p:oleObj name="Equation" r:id="rId2" imgW="17399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521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8397" y="457200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Z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2864" y="5105400"/>
            <a:ext cx="387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are factors, but what ar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02515" y="5715000"/>
            <a:ext cx="653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you relate this to Bayesian Network parameterization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3494901"/>
            <a:ext cx="197915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i="1" dirty="0"/>
              <a:t>X</a:t>
            </a:r>
            <a:r>
              <a:rPr lang="en-US" sz="3000" baseline="-25000" dirty="0"/>
              <a:t>1</a:t>
            </a:r>
            <a:r>
              <a:rPr lang="en-US" sz="3000" dirty="0"/>
              <a:t>, …, </a:t>
            </a:r>
            <a:r>
              <a:rPr lang="en-US" sz="3000" i="1" dirty="0" err="1"/>
              <a:t>X</a:t>
            </a:r>
            <a:r>
              <a:rPr lang="en-US" sz="3000" baseline="-25000" dirty="0" err="1"/>
              <a:t>n</a:t>
            </a:r>
            <a:endParaRPr lang="en-US" sz="30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dirty="0"/>
              <a:t>We say that a distribution P with </a:t>
            </a:r>
            <a:r>
              <a:rPr lang="en-US" dirty="0">
                <a:sym typeface="Symbol"/>
              </a:rPr>
              <a:t> = {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, …,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 err="1">
                <a:sym typeface="Symbol"/>
              </a:rPr>
              <a:t>D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} </a:t>
            </a:r>
            <a:r>
              <a:rPr lang="en-US" i="1" dirty="0">
                <a:sym typeface="Symbol"/>
              </a:rPr>
              <a:t>factorizes</a:t>
            </a:r>
            <a:r>
              <a:rPr lang="en-US" dirty="0">
                <a:sym typeface="Symbol"/>
              </a:rPr>
              <a:t> over a Markov network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f each </a:t>
            </a: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 err="1">
                <a:sym typeface="Symbol"/>
              </a:rPr>
              <a:t>i</a:t>
            </a:r>
            <a:r>
              <a:rPr lang="en-US" dirty="0">
                <a:sym typeface="Symbol"/>
              </a:rPr>
              <a:t>=1, …, k) is a complete </a:t>
            </a:r>
            <a:r>
              <a:rPr lang="en-US" dirty="0" err="1">
                <a:sym typeface="Symbol"/>
              </a:rPr>
              <a:t>subgraph</a:t>
            </a:r>
            <a:r>
              <a:rPr lang="en-US" dirty="0">
                <a:sym typeface="Symbol"/>
              </a:rPr>
              <a:t> of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</a:p>
          <a:p>
            <a:pPr>
              <a:lnSpc>
                <a:spcPct val="130000"/>
              </a:lnSpc>
            </a:pPr>
            <a:r>
              <a:rPr lang="en-US" dirty="0">
                <a:sym typeface="Symbol"/>
              </a:rPr>
              <a:t>The factors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) are called the </a:t>
            </a:r>
            <a:r>
              <a:rPr lang="en-US" i="1" dirty="0">
                <a:sym typeface="Symbol"/>
              </a:rPr>
              <a:t>clique potentials</a:t>
            </a:r>
          </a:p>
          <a:p>
            <a:pPr>
              <a:lnSpc>
                <a:spcPct val="130000"/>
              </a:lnSpc>
            </a:pP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can be maximal cliques but they do not have to be</a:t>
            </a:r>
            <a:endParaRPr lang="en-US" i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4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5</a:t>
            </a:fld>
            <a:endParaRPr kumimoji="0"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81000" y="16002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743200" y="16002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334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6670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8006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953000" y="4114800"/>
            <a:ext cx="2101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Is </a:t>
            </a:r>
            <a:r>
              <a:rPr lang="en-US" sz="1600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(A, B) = P(A, B)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76800" y="45720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What is the most likely assignment to A, B  according to </a:t>
            </a:r>
            <a:r>
              <a:rPr lang="en-US" sz="1600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(A, B)? How about P(A, B)?</a:t>
            </a:r>
          </a:p>
        </p:txBody>
      </p: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4953000" y="1600200"/>
          <a:ext cx="3543300" cy="23812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*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,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Z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381000" y="36576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(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,B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743200" y="36576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8F7F2B2-3F7E-41D5-BFCF-05156A464597}"/>
                  </a:ext>
                </a:extLst>
              </p14:cNvPr>
              <p14:cNvContentPartPr/>
              <p14:nvPr/>
            </p14:nvContentPartPr>
            <p14:xfrm>
              <a:off x="396360" y="89640"/>
              <a:ext cx="7646760" cy="1127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8F7F2B2-3F7E-41D5-BFCF-05156A46459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7000" y="80280"/>
                <a:ext cx="7665480" cy="1145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6</a:t>
            </a:fld>
            <a:endParaRPr kumimoji="0"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81000" y="16002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743200" y="16002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334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6670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8006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4953000" y="1600200"/>
          <a:ext cx="3543300" cy="23812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*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,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Z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381000" y="36576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(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,B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743200" y="36576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53000" y="449580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Multiplied all the factors by 10. What changed?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Factors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P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) = 1/Z </a:t>
            </a:r>
            <a:r>
              <a:rPr lang="en-US" sz="2800" dirty="0">
                <a:latin typeface="Comic Sans MS" pitchFamily="66" charset="0"/>
                <a:sym typeface="Symbol"/>
              </a:rPr>
              <a:t></a:t>
            </a:r>
            <a:r>
              <a:rPr lang="en-US" i="1" dirty="0">
                <a:latin typeface="Symbol" pitchFamily="18" charset="2"/>
                <a:sym typeface="Symbol"/>
              </a:rPr>
              <a:t>f</a:t>
            </a:r>
            <a:r>
              <a:rPr lang="en-US" dirty="0">
                <a:latin typeface="Comic Sans MS" pitchFamily="66" charset="0"/>
                <a:sym typeface="Symbol"/>
              </a:rPr>
              <a:t>(</a:t>
            </a:r>
            <a:r>
              <a:rPr lang="en-US" b="1" dirty="0">
                <a:latin typeface="Comic Sans MS" pitchFamily="66" charset="0"/>
                <a:sym typeface="Symbol"/>
              </a:rPr>
              <a:t>D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>
                <a:latin typeface="Comic Sans MS" pitchFamily="66" charset="0"/>
              </a:rPr>
              <a:t>Pairwise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7</a:t>
            </a:fld>
            <a:endParaRPr kumimoji="0"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s over maximal cliques</a:t>
            </a:r>
          </a:p>
          <a:p>
            <a:r>
              <a:rPr lang="en-US" dirty="0" err="1"/>
              <a:t>Pairwise</a:t>
            </a:r>
            <a:r>
              <a:rPr lang="en-US" dirty="0"/>
              <a:t> Markov random fields</a:t>
            </a:r>
          </a:p>
          <a:p>
            <a:pPr lvl="1"/>
            <a:r>
              <a:rPr lang="en-US" dirty="0"/>
              <a:t>Factors over nodes, and</a:t>
            </a:r>
          </a:p>
          <a:p>
            <a:pPr lvl="1"/>
            <a:r>
              <a:rPr lang="en-US" dirty="0"/>
              <a:t>Factors over connected pairs (i.e., edges)</a:t>
            </a:r>
          </a:p>
          <a:p>
            <a:r>
              <a:rPr lang="en-US" dirty="0" err="1"/>
              <a:t>Pairwise</a:t>
            </a:r>
            <a:r>
              <a:rPr lang="en-US" dirty="0"/>
              <a:t> Markov random fields do not introduce additional independencies, however,</a:t>
            </a:r>
          </a:p>
          <a:p>
            <a:pPr lvl="1"/>
            <a:r>
              <a:rPr lang="en-US" dirty="0"/>
              <a:t>The number of parameters is quadratic instead of exponential, but, of course,</a:t>
            </a:r>
          </a:p>
          <a:p>
            <a:pPr lvl="1"/>
            <a:r>
              <a:rPr lang="en-US" dirty="0"/>
              <a:t>The sets of distributions that can be represented over maximal cliques and </a:t>
            </a:r>
            <a:r>
              <a:rPr lang="en-US" dirty="0" err="1"/>
              <a:t>pairwise</a:t>
            </a:r>
            <a:r>
              <a:rPr lang="en-US" dirty="0"/>
              <a:t> interactions are not the sam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8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0825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</a:t>
            </a:r>
            <a:r>
              <a:rPr lang="en-US" i="1" dirty="0"/>
              <a:t>factor graph</a:t>
            </a:r>
            <a:r>
              <a:rPr lang="en-US" dirty="0"/>
              <a:t> </a:t>
            </a:r>
            <a:r>
              <a:rPr lang="en-US" dirty="0">
                <a:latin typeface="Lucida Calligraphy" pitchFamily="66" charset="0"/>
              </a:rPr>
              <a:t>F</a:t>
            </a:r>
            <a:r>
              <a:rPr lang="en-US" dirty="0"/>
              <a:t> is an undirected graph containing two types of nodes</a:t>
            </a:r>
          </a:p>
          <a:p>
            <a:pPr lvl="1"/>
            <a:r>
              <a:rPr lang="en-US" dirty="0"/>
              <a:t>Random variables (ovals)</a:t>
            </a:r>
          </a:p>
          <a:p>
            <a:pPr lvl="1"/>
            <a:r>
              <a:rPr lang="en-US" dirty="0"/>
              <a:t>Factor nodes (squares).</a:t>
            </a:r>
          </a:p>
          <a:p>
            <a:r>
              <a:rPr lang="en-US" dirty="0">
                <a:latin typeface="Lucida Calligraphy" pitchFamily="66" charset="0"/>
              </a:rPr>
              <a:t>F</a:t>
            </a:r>
            <a:r>
              <a:rPr lang="en-US" dirty="0"/>
              <a:t> contains edges between ovals and squares.</a:t>
            </a:r>
          </a:p>
          <a:p>
            <a:r>
              <a:rPr lang="en-US" dirty="0">
                <a:latin typeface="Lucida Calligraphy" pitchFamily="66" charset="0"/>
              </a:rPr>
              <a:t>F</a:t>
            </a:r>
            <a:r>
              <a:rPr lang="en-US" dirty="0"/>
              <a:t> is parameterized by a set of factors, where each factor node (square) is associated with precisely one factor whose scope is the square’s neighbor oval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2562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Distributions to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71816" cy="4873752"/>
          </a:xfrm>
        </p:spPr>
        <p:txBody>
          <a:bodyPr>
            <a:normAutofit/>
          </a:bodyPr>
          <a:lstStyle/>
          <a:p>
            <a:r>
              <a:rPr lang="en-US" sz="2000" dirty="0"/>
              <a:t>For a given P, we would like to find a structure that represents P</a:t>
            </a:r>
          </a:p>
          <a:p>
            <a:r>
              <a:rPr lang="en-US" sz="2000" dirty="0"/>
              <a:t>One approach is to take any graph that is an I-Map for P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This is not a good idea. Why?</a:t>
            </a:r>
          </a:p>
          <a:p>
            <a:r>
              <a:rPr lang="en-US" sz="2000" b="1" dirty="0"/>
              <a:t>Definition: </a:t>
            </a:r>
            <a:r>
              <a:rPr lang="en-US" sz="2000" i="1" dirty="0"/>
              <a:t>Minimal I-Map</a:t>
            </a:r>
            <a:r>
              <a:rPr lang="en-US" sz="2000" dirty="0"/>
              <a:t>: A graph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is a minimal I-Map for a P, if it is an I-Map for P, and removal of a single edge from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renders it to be not an I-Ma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graph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ov network as a clique over three variables, A, B, 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0</a:t>
            </a:fld>
            <a:endParaRPr kumimoji="0"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656" y="2362200"/>
            <a:ext cx="8440144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57201" y="5715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would you represent a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pairwise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MR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with factors over the nodes and edges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54F868B-9281-8BB7-ADE7-B093FD76C02A}"/>
                  </a:ext>
                </a:extLst>
              </p14:cNvPr>
              <p14:cNvContentPartPr/>
              <p14:nvPr/>
            </p14:nvContentPartPr>
            <p14:xfrm>
              <a:off x="2686320" y="1886040"/>
              <a:ext cx="3410280" cy="49719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54F868B-9281-8BB7-ADE7-B093FD76C02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76960" y="1876680"/>
                <a:ext cx="3429000" cy="499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935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1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67451" y="1600200"/>
          <a:ext cx="5504299" cy="170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79279" progId="Equation.DSMT4">
                  <p:embed/>
                </p:oleObj>
              </mc:Choice>
              <mc:Fallback>
                <p:oleObj name="Equation" r:id="rId2" imgW="901309" imgH="27927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51" y="1600200"/>
                        <a:ext cx="5504299" cy="1705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8994" y="3694084"/>
            <a:ext cx="5601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ɛ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= -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) is often called the </a:t>
            </a:r>
            <a:r>
              <a:rPr lang="en-US" i="1" dirty="0"/>
              <a:t>energy function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4451743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tatistical physics, the probability of a physical state depends inversely on its energy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2501" y="5486400"/>
            <a:ext cx="693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Log-linear models guarantee that the factors are positive, in turn guaranteeing that the probability is positive.</a:t>
            </a:r>
          </a:p>
        </p:txBody>
      </p:sp>
    </p:spTree>
    <p:extLst>
      <p:ext uri="{BB962C8B-B14F-4D97-AF65-F5344CB8AC3E}">
        <p14:creationId xmlns:p14="http://schemas.microsoft.com/office/powerpoint/2010/main" val="284071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38200" y="1636713"/>
          <a:ext cx="6856413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384300" progId="Equation.DSMT4">
                  <p:embed/>
                </p:oleObj>
              </mc:Choice>
              <mc:Fallback>
                <p:oleObj name="Equation" r:id="rId2" imgW="2057400" imgH="1384300" progId="Equation.DSMT4">
                  <p:embed/>
                  <p:pic>
                    <p:nvPicPr>
                      <p:cNvPr id="3074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36713"/>
                        <a:ext cx="6856413" cy="461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2</a:t>
            </a:fld>
            <a:endParaRPr kumimoji="0" lang="en-US"/>
          </a:p>
        </p:txBody>
      </p:sp>
      <p:sp>
        <p:nvSpPr>
          <p:cNvPr id="6" name="TextBox 5"/>
          <p:cNvSpPr txBox="1"/>
          <p:nvPr/>
        </p:nvSpPr>
        <p:spPr>
          <a:xfrm>
            <a:off x="1526085" y="2078750"/>
            <a:ext cx="201412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baseline="-25000" dirty="0"/>
              <a:t>1</a:t>
            </a:r>
            <a:r>
              <a:rPr lang="en-US" sz="3200" dirty="0"/>
              <a:t>, …, </a:t>
            </a:r>
            <a:r>
              <a:rPr lang="en-US" sz="3200" i="1" dirty="0" err="1"/>
              <a:t>X</a:t>
            </a:r>
            <a:r>
              <a:rPr lang="en-US" sz="3200" baseline="-25000" dirty="0" err="1"/>
              <a:t>n</a:t>
            </a:r>
            <a:endParaRPr 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19641232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3</a:t>
            </a:fld>
            <a:endParaRPr kumimoji="0" lang="en-US"/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1143000" y="1638300"/>
          <a:ext cx="2514600" cy="1476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ɛ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,B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.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.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4749801" y="1638300"/>
          <a:ext cx="2489200" cy="1476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ɛ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1143000" y="3581400"/>
          <a:ext cx="6096001" cy="2892490"/>
        </p:xfrm>
        <a:graphic>
          <a:graphicData uri="http://schemas.openxmlformats.org/drawingml/2006/table">
            <a:tbl>
              <a:tblPr/>
              <a:tblGrid>
                <a:gridCol w="596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8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8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04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83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52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13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*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ɛ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+ɛ(B,C)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xp(-</a:t>
                      </a:r>
                      <a:r>
                        <a:rPr lang="el-GR" sz="16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Σ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ɛ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)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,B,C)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61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1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.3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2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79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69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.89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1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Z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6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6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68FA345-E49D-3019-F157-FC151AC57B07}"/>
                  </a:ext>
                </a:extLst>
              </p14:cNvPr>
              <p14:cNvContentPartPr/>
              <p14:nvPr/>
            </p14:nvContentPartPr>
            <p14:xfrm>
              <a:off x="4997520" y="6261120"/>
              <a:ext cx="609840" cy="400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68FA345-E49D-3019-F157-FC151AC57B0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88160" y="6251760"/>
                <a:ext cx="628560" cy="41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679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Minimal I-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Given a distribution P over </a:t>
            </a:r>
            <a:r>
              <a:rPr lang="en-US" sz="2000" dirty="0">
                <a:latin typeface="Lucida Calligraphy" pitchFamily="66" charset="0"/>
              </a:rPr>
              <a:t>X</a:t>
            </a:r>
            <a:r>
              <a:rPr lang="en-US" sz="2000" dirty="0"/>
              <a:t>, how can we find a structure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that is a minimal I-Map for P?</a:t>
            </a:r>
          </a:p>
          <a:p>
            <a:r>
              <a:rPr lang="en-US" sz="2000" dirty="0"/>
              <a:t>The procedure is given on page 79</a:t>
            </a:r>
          </a:p>
          <a:p>
            <a:pPr lvl="1"/>
            <a:r>
              <a:rPr lang="en-US" sz="1700" dirty="0"/>
              <a:t>Pick an ordering of the variables, 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 err="1"/>
              <a:t>X</a:t>
            </a:r>
            <a:r>
              <a:rPr lang="en-US" sz="1700" i="1" baseline="-25000" dirty="0" err="1"/>
              <a:t>n</a:t>
            </a:r>
            <a:endParaRPr lang="en-US" sz="1700" i="1" baseline="-25000" dirty="0"/>
          </a:p>
          <a:p>
            <a:pPr lvl="1"/>
            <a:r>
              <a:rPr lang="en-US" sz="1700" dirty="0"/>
              <a:t>For each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  <a:r>
              <a:rPr lang="en-US" sz="1700" dirty="0"/>
              <a:t>, find minimal subset </a:t>
            </a:r>
            <a:r>
              <a:rPr lang="en-US" sz="1700" b="1" dirty="0"/>
              <a:t>U</a:t>
            </a:r>
            <a:r>
              <a:rPr lang="en-US" sz="1700" dirty="0"/>
              <a:t> of {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/>
              <a:t>X</a:t>
            </a:r>
            <a:r>
              <a:rPr lang="en-US" sz="1700" i="1" baseline="-25000" dirty="0"/>
              <a:t>i-</a:t>
            </a:r>
            <a:r>
              <a:rPr lang="en-US" sz="1700" baseline="-25000" dirty="0"/>
              <a:t>1</a:t>
            </a:r>
            <a:r>
              <a:rPr lang="en-US" sz="1700" dirty="0"/>
              <a:t>} such that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  <a:r>
              <a:rPr lang="en-US" sz="1700" dirty="0"/>
              <a:t> </a:t>
            </a:r>
            <a:r>
              <a:rPr lang="en-US" sz="1700" dirty="0">
                <a:sym typeface="Symbol"/>
              </a:rPr>
              <a:t></a:t>
            </a:r>
            <a:r>
              <a:rPr lang="en-US" sz="1700" dirty="0"/>
              <a:t> {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/>
              <a:t>X</a:t>
            </a:r>
            <a:r>
              <a:rPr lang="en-US" sz="1700" i="1" baseline="-25000" dirty="0"/>
              <a:t>i-</a:t>
            </a:r>
            <a:r>
              <a:rPr lang="en-US" sz="1700" baseline="-25000" dirty="0"/>
              <a:t>1</a:t>
            </a:r>
            <a:r>
              <a:rPr lang="en-US" sz="1700" dirty="0"/>
              <a:t>} \ </a:t>
            </a:r>
            <a:r>
              <a:rPr lang="en-US" sz="1700" b="1" dirty="0"/>
              <a:t>U</a:t>
            </a:r>
            <a:r>
              <a:rPr lang="en-US" sz="1700" dirty="0"/>
              <a:t> | </a:t>
            </a:r>
            <a:r>
              <a:rPr lang="en-US" sz="1700" b="1" dirty="0"/>
              <a:t>U</a:t>
            </a:r>
          </a:p>
          <a:p>
            <a:pPr lvl="1"/>
            <a:r>
              <a:rPr lang="en-US" sz="1700" dirty="0"/>
              <a:t>Set </a:t>
            </a:r>
            <a:r>
              <a:rPr lang="en-US" sz="1700" b="1" dirty="0"/>
              <a:t>U</a:t>
            </a:r>
            <a:r>
              <a:rPr lang="en-US" sz="1700" dirty="0"/>
              <a:t> to be the parents of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I-equivalent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tart with a fully connected undirected graph</a:t>
            </a:r>
          </a:p>
          <a:p>
            <a:r>
              <a:rPr lang="en-US" dirty="0"/>
              <a:t>Assume a max </a:t>
            </a:r>
            <a:r>
              <a:rPr lang="en-US" dirty="0" err="1"/>
              <a:t>indegree</a:t>
            </a:r>
            <a:r>
              <a:rPr lang="en-US" dirty="0"/>
              <a:t> of </a:t>
            </a:r>
            <a:r>
              <a:rPr lang="en-US" i="1" dirty="0"/>
              <a:t>d</a:t>
            </a:r>
          </a:p>
          <a:p>
            <a:r>
              <a:rPr lang="en-US" dirty="0"/>
              <a:t>For all pairs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Y</a:t>
            </a:r>
          </a:p>
          <a:p>
            <a:pPr lvl="1"/>
            <a:r>
              <a:rPr lang="en-US" dirty="0"/>
              <a:t>Search for a set </a:t>
            </a:r>
            <a:r>
              <a:rPr lang="en-US" b="1" i="1" dirty="0"/>
              <a:t>U</a:t>
            </a:r>
            <a:r>
              <a:rPr lang="en-US" dirty="0"/>
              <a:t> wher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</a:t>
            </a:r>
            <a:r>
              <a:rPr lang="en-US" i="1" dirty="0"/>
              <a:t>Y</a:t>
            </a:r>
            <a:r>
              <a:rPr lang="en-US" dirty="0"/>
              <a:t> | </a:t>
            </a:r>
            <a:r>
              <a:rPr lang="en-US" b="1" i="1" dirty="0"/>
              <a:t>U</a:t>
            </a:r>
            <a:r>
              <a:rPr lang="en-US" dirty="0"/>
              <a:t> and |</a:t>
            </a:r>
            <a:r>
              <a:rPr lang="en-US" b="1" i="1" dirty="0"/>
              <a:t>U</a:t>
            </a:r>
            <a:r>
              <a:rPr lang="en-US" dirty="0"/>
              <a:t>| </a:t>
            </a:r>
            <a:r>
              <a:rPr lang="en-US" dirty="0">
                <a:sym typeface="Symbol"/>
              </a:rPr>
              <a:t></a:t>
            </a:r>
            <a:r>
              <a:rPr lang="en-US" dirty="0"/>
              <a:t> </a:t>
            </a:r>
            <a:r>
              <a:rPr lang="en-US" i="1" dirty="0"/>
              <a:t>d </a:t>
            </a:r>
            <a:r>
              <a:rPr lang="en-US" dirty="0"/>
              <a:t>(</a:t>
            </a:r>
            <a:r>
              <a:rPr lang="en-US" b="1" i="1" dirty="0"/>
              <a:t>U</a:t>
            </a:r>
            <a:r>
              <a:rPr lang="en-US" dirty="0"/>
              <a:t> has to be a subset of neighbors of </a:t>
            </a:r>
            <a:r>
              <a:rPr lang="en-US" i="1" dirty="0"/>
              <a:t>X</a:t>
            </a:r>
            <a:r>
              <a:rPr lang="en-US" dirty="0"/>
              <a:t> or neighbors of </a:t>
            </a:r>
            <a:r>
              <a:rPr lang="en-US" i="1" dirty="0"/>
              <a:t>Y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such a </a:t>
            </a:r>
            <a:r>
              <a:rPr lang="en-US" b="1" i="1" dirty="0"/>
              <a:t>U</a:t>
            </a:r>
            <a:r>
              <a:rPr lang="en-US" dirty="0"/>
              <a:t> cannot be found, th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 </a:t>
            </a:r>
            <a:r>
              <a:rPr lang="en-US" dirty="0"/>
              <a:t>are connected, otherwise,</a:t>
            </a:r>
          </a:p>
          <a:p>
            <a:pPr lvl="1"/>
            <a:r>
              <a:rPr lang="en-US" dirty="0"/>
              <a:t>Remove the edge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Y</a:t>
            </a:r>
            <a:r>
              <a:rPr lang="en-US" dirty="0"/>
              <a:t> and record </a:t>
            </a:r>
            <a:r>
              <a:rPr lang="en-US" b="1" i="1" dirty="0"/>
              <a:t>U </a:t>
            </a:r>
            <a:r>
              <a:rPr lang="en-US" dirty="0"/>
              <a:t>as the witness set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endParaRPr lang="en-US" b="1" i="1" dirty="0"/>
          </a:p>
          <a:p>
            <a:r>
              <a:rPr lang="en-US" dirty="0"/>
              <a:t>Find all immoralities; For all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Z</a:t>
            </a:r>
            <a:r>
              <a:rPr lang="en-US" dirty="0"/>
              <a:t>-</a:t>
            </a:r>
            <a:r>
              <a:rPr lang="en-US" i="1" dirty="0"/>
              <a:t>Y</a:t>
            </a:r>
            <a:r>
              <a:rPr lang="en-US" dirty="0"/>
              <a:t> where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re not directly connected</a:t>
            </a:r>
          </a:p>
          <a:p>
            <a:pPr lvl="1"/>
            <a:r>
              <a:rPr lang="en-US" dirty="0"/>
              <a:t>If </a:t>
            </a:r>
            <a:r>
              <a:rPr lang="en-US" i="1" dirty="0" err="1"/>
              <a:t>Z</a:t>
            </a:r>
            <a:r>
              <a:rPr lang="en-US" dirty="0" err="1">
                <a:sym typeface="Symbol"/>
              </a:rPr>
              <a:t></a:t>
            </a:r>
            <a:r>
              <a:rPr lang="en-US" b="1" i="1" dirty="0" err="1"/>
              <a:t>U</a:t>
            </a:r>
            <a:r>
              <a:rPr lang="en-US" dirty="0"/>
              <a:t>, then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Z</a:t>
            </a:r>
            <a:r>
              <a:rPr lang="en-US" dirty="0"/>
              <a:t>-</a:t>
            </a:r>
            <a:r>
              <a:rPr lang="en-US" i="1" dirty="0"/>
              <a:t>Y</a:t>
            </a:r>
            <a:r>
              <a:rPr lang="en-US" dirty="0"/>
              <a:t> is not an immorality, otherwise </a:t>
            </a:r>
          </a:p>
          <a:p>
            <a:pPr lvl="1"/>
            <a:r>
              <a:rPr lang="en-US" dirty="0"/>
              <a:t>It is an immorality, orient the edges as </a:t>
            </a:r>
            <a:r>
              <a:rPr lang="en-US" i="1" dirty="0" err="1"/>
              <a:t>X</a:t>
            </a:r>
            <a:r>
              <a:rPr lang="en-US" dirty="0" err="1">
                <a:sym typeface="Symbol"/>
              </a:rPr>
              <a:t></a:t>
            </a:r>
            <a:r>
              <a:rPr lang="en-US" i="1" dirty="0" err="1"/>
              <a:t>Z</a:t>
            </a:r>
            <a:r>
              <a:rPr lang="en-US" dirty="0" err="1">
                <a:sym typeface="Symbol"/>
              </a:rPr>
              <a:t></a:t>
            </a:r>
            <a:r>
              <a:rPr lang="en-US" i="1" dirty="0" err="1"/>
              <a:t>Y</a:t>
            </a:r>
            <a:endParaRPr lang="en-US" i="1" dirty="0"/>
          </a:p>
          <a:p>
            <a:r>
              <a:rPr lang="en-US" dirty="0"/>
              <a:t>Orient any other edges if necessary by applying three ru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</a:t>
            </a:fld>
            <a:endParaRPr kumimoji="0"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F763BE-FC11-7F6E-F645-F33CAA30BED1}"/>
              </a:ext>
            </a:extLst>
          </p:cNvPr>
          <p:cNvSpPr txBox="1"/>
          <p:nvPr/>
        </p:nvSpPr>
        <p:spPr>
          <a:xfrm>
            <a:off x="8468139" y="4028661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417574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ienting the edges</a:t>
            </a:r>
          </a:p>
        </p:txBody>
      </p:sp>
      <p:pic>
        <p:nvPicPr>
          <p:cNvPr id="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55316" y="1524000"/>
            <a:ext cx="4433367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184790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148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for 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e are distributions that cannot be represented Bayesian networks (and vice versa)</a:t>
            </a:r>
          </a:p>
          <a:p>
            <a:r>
              <a:rPr lang="en-US" dirty="0"/>
              <a:t>Guaranteeing </a:t>
            </a:r>
            <a:r>
              <a:rPr lang="en-US" dirty="0" err="1"/>
              <a:t>acyclicity</a:t>
            </a:r>
            <a:r>
              <a:rPr lang="en-US" dirty="0"/>
              <a:t> can be har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8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We’d like a graph where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/>
              <a:t>A </a:t>
            </a:r>
            <a:r>
              <a:rPr lang="en-US" sz="2000" dirty="0">
                <a:sym typeface="Symbol"/>
              </a:rPr>
              <a:t> C | B, D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>
                <a:sym typeface="Symbol"/>
              </a:rPr>
              <a:t>B  D | A, C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ym typeface="Symbol"/>
              </a:rPr>
              <a:t>(A, B), (B, C), (C, D), and (D, A) are correlated but no causal direction exist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Alice and Charles pair and Bob and Debbie pair do not talk to each other directly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Alice and Bob, Bob and Charles, and Alice and Debbie pairs agree most of the time, and Charles and Debbie pair disagrees most of the time</a:t>
            </a:r>
            <a:endParaRPr lang="en-US" sz="2000" dirty="0">
              <a:sym typeface="Symbol"/>
            </a:endParaRPr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9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3682</TotalTime>
  <Words>2287</Words>
  <Application>Microsoft Macintosh PowerPoint</Application>
  <PresentationFormat>On-screen Show (4:3)</PresentationFormat>
  <Paragraphs>609</Paragraphs>
  <Slides>33</Slides>
  <Notes>2</Notes>
  <HiddenSlides>3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Calibri</vt:lpstr>
      <vt:lpstr>Century Schoolbook</vt:lpstr>
      <vt:lpstr>Comic Sans MS</vt:lpstr>
      <vt:lpstr>Courier New</vt:lpstr>
      <vt:lpstr>Lucida Calligraphy</vt:lpstr>
      <vt:lpstr>Symbol</vt:lpstr>
      <vt:lpstr>Times New Roman</vt:lpstr>
      <vt:lpstr>Verdana</vt:lpstr>
      <vt:lpstr>Wingdings</vt:lpstr>
      <vt:lpstr>WPI</vt:lpstr>
      <vt:lpstr>Equation</vt:lpstr>
      <vt:lpstr>CS583 Probabilistic Graphical Models</vt:lpstr>
      <vt:lpstr>Bayesian Networks</vt:lpstr>
      <vt:lpstr>From Distributions to Graphs</vt:lpstr>
      <vt:lpstr>Finding Minimal I-Maps</vt:lpstr>
      <vt:lpstr>Finding I-equivalent structures</vt:lpstr>
      <vt:lpstr>Rules for orienting the edges</vt:lpstr>
      <vt:lpstr>Markov Networks</vt:lpstr>
      <vt:lpstr>Motivation for Markov Networks</vt:lpstr>
      <vt:lpstr>An example</vt:lpstr>
      <vt:lpstr>Example</vt:lpstr>
      <vt:lpstr>Graphs</vt:lpstr>
      <vt:lpstr>Bayesian Networks</vt:lpstr>
      <vt:lpstr>Markov Networks</vt:lpstr>
      <vt:lpstr>Markov Networks</vt:lpstr>
      <vt:lpstr>Independencies in Markov networks</vt:lpstr>
      <vt:lpstr>Markov Networks</vt:lpstr>
      <vt:lpstr>Markov Networks</vt:lpstr>
      <vt:lpstr>Conditioned on the neighbors?</vt:lpstr>
      <vt:lpstr>Marginals on the (maximal) cliques?</vt:lpstr>
      <vt:lpstr>Parameterization</vt:lpstr>
      <vt:lpstr>Factors</vt:lpstr>
      <vt:lpstr>An example</vt:lpstr>
      <vt:lpstr>Gibbs Distribution</vt:lpstr>
      <vt:lpstr>Markov network factorization</vt:lpstr>
      <vt:lpstr>Example</vt:lpstr>
      <vt:lpstr>Example</vt:lpstr>
      <vt:lpstr>Markov Networks</vt:lpstr>
      <vt:lpstr>Parameterization</vt:lpstr>
      <vt:lpstr>Factor graphs</vt:lpstr>
      <vt:lpstr>Factor graph example</vt:lpstr>
      <vt:lpstr>Log-Linear models</vt:lpstr>
      <vt:lpstr>Log-linear models</vt:lpstr>
      <vt:lpstr>Log-linear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238</cp:revision>
  <dcterms:created xsi:type="dcterms:W3CDTF">2011-08-15T21:03:01Z</dcterms:created>
  <dcterms:modified xsi:type="dcterms:W3CDTF">2023-09-27T20:03:11Z</dcterms:modified>
</cp:coreProperties>
</file>